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34" r:id="rId2"/>
    <p:sldId id="329" r:id="rId3"/>
    <p:sldId id="384" r:id="rId4"/>
    <p:sldId id="385" r:id="rId5"/>
    <p:sldId id="398" r:id="rId6"/>
    <p:sldId id="287" r:id="rId7"/>
    <p:sldId id="290" r:id="rId8"/>
    <p:sldId id="316" r:id="rId9"/>
    <p:sldId id="317" r:id="rId10"/>
    <p:sldId id="390" r:id="rId11"/>
    <p:sldId id="391" r:id="rId12"/>
    <p:sldId id="392" r:id="rId13"/>
    <p:sldId id="393" r:id="rId14"/>
    <p:sldId id="344" r:id="rId15"/>
    <p:sldId id="330" r:id="rId16"/>
    <p:sldId id="331" r:id="rId17"/>
    <p:sldId id="394" r:id="rId18"/>
    <p:sldId id="395" r:id="rId19"/>
    <p:sldId id="340" r:id="rId20"/>
    <p:sldId id="335" r:id="rId21"/>
    <p:sldId id="336" r:id="rId22"/>
    <p:sldId id="341" r:id="rId23"/>
    <p:sldId id="342" r:id="rId24"/>
    <p:sldId id="343" r:id="rId25"/>
    <p:sldId id="347" r:id="rId26"/>
    <p:sldId id="348" r:id="rId27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27E72"/>
    <a:srgbClr val="FF9900"/>
    <a:srgbClr val="FF33CC"/>
    <a:srgbClr val="FFFF99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2E2C8D8-9081-4E9F-B21F-FA846432ADFC}" v="31" dt="2024-03-09T08:40:51.4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71" autoAdjust="0"/>
    <p:restoredTop sz="88748" autoAdjust="0"/>
  </p:normalViewPr>
  <p:slideViewPr>
    <p:cSldViewPr snapToObjects="1">
      <p:cViewPr varScale="1">
        <p:scale>
          <a:sx n="98" d="100"/>
          <a:sy n="98" d="100"/>
        </p:scale>
        <p:origin x="157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derico Cluni" userId="754e41aadaf4a8ea" providerId="LiveId" clId="{9BE53DBF-149A-4513-A6B2-2FD8900F30BE}"/>
    <pc:docChg chg="undo custSel addSld delSld modSld sldOrd">
      <pc:chgData name="Federico Cluni" userId="754e41aadaf4a8ea" providerId="LiveId" clId="{9BE53DBF-149A-4513-A6B2-2FD8900F30BE}" dt="2023-04-18T10:17:10.515" v="2645" actId="6549"/>
      <pc:docMkLst>
        <pc:docMk/>
      </pc:docMkLst>
      <pc:sldChg chg="addSp delSp modSp mod">
        <pc:chgData name="Federico Cluni" userId="754e41aadaf4a8ea" providerId="LiveId" clId="{9BE53DBF-149A-4513-A6B2-2FD8900F30BE}" dt="2023-04-18T07:12:24.559" v="98" actId="1076"/>
        <pc:sldMkLst>
          <pc:docMk/>
          <pc:sldMk cId="3286911153" sldId="287"/>
        </pc:sldMkLst>
        <pc:spChg chg="mod">
          <ac:chgData name="Federico Cluni" userId="754e41aadaf4a8ea" providerId="LiveId" clId="{9BE53DBF-149A-4513-A6B2-2FD8900F30BE}" dt="2023-04-18T07:06:31.716" v="21" actId="1076"/>
          <ac:spMkLst>
            <pc:docMk/>
            <pc:sldMk cId="3286911153" sldId="287"/>
            <ac:spMk id="2" creationId="{D43DCC46-491D-C7A9-A8DC-F20E4D423EA4}"/>
          </ac:spMkLst>
        </pc:spChg>
        <pc:spChg chg="mod">
          <ac:chgData name="Federico Cluni" userId="754e41aadaf4a8ea" providerId="LiveId" clId="{9BE53DBF-149A-4513-A6B2-2FD8900F30BE}" dt="2023-04-18T07:06:31.716" v="21" actId="1076"/>
          <ac:spMkLst>
            <pc:docMk/>
            <pc:sldMk cId="3286911153" sldId="287"/>
            <ac:spMk id="3" creationId="{8DAA1E84-BD40-FAF6-3C2F-B8ECA27A6516}"/>
          </ac:spMkLst>
        </pc:spChg>
        <pc:spChg chg="add del mod">
          <ac:chgData name="Federico Cluni" userId="754e41aadaf4a8ea" providerId="LiveId" clId="{9BE53DBF-149A-4513-A6B2-2FD8900F30BE}" dt="2023-04-18T07:06:53.409" v="25"/>
          <ac:spMkLst>
            <pc:docMk/>
            <pc:sldMk cId="3286911153" sldId="287"/>
            <ac:spMk id="4" creationId="{98B72FCC-CC43-F145-A20E-67732EFD20E9}"/>
          </ac:spMkLst>
        </pc:spChg>
        <pc:spChg chg="add del mod">
          <ac:chgData name="Federico Cluni" userId="754e41aadaf4a8ea" providerId="LiveId" clId="{9BE53DBF-149A-4513-A6B2-2FD8900F30BE}" dt="2023-04-18T07:06:53.409" v="25"/>
          <ac:spMkLst>
            <pc:docMk/>
            <pc:sldMk cId="3286911153" sldId="287"/>
            <ac:spMk id="6" creationId="{ECB9A45B-5514-2477-7D3D-F9B39DF30C76}"/>
          </ac:spMkLst>
        </pc:spChg>
        <pc:spChg chg="add mod">
          <ac:chgData name="Federico Cluni" userId="754e41aadaf4a8ea" providerId="LiveId" clId="{9BE53DBF-149A-4513-A6B2-2FD8900F30BE}" dt="2023-04-18T07:09:03.463" v="48" actId="1076"/>
          <ac:spMkLst>
            <pc:docMk/>
            <pc:sldMk cId="3286911153" sldId="287"/>
            <ac:spMk id="7" creationId="{78D70349-B2CD-FB85-9E12-454622A04BB6}"/>
          </ac:spMkLst>
        </pc:spChg>
        <pc:spChg chg="add mod">
          <ac:chgData name="Federico Cluni" userId="754e41aadaf4a8ea" providerId="LiveId" clId="{9BE53DBF-149A-4513-A6B2-2FD8900F30BE}" dt="2023-04-18T07:09:20.319" v="58" actId="14100"/>
          <ac:spMkLst>
            <pc:docMk/>
            <pc:sldMk cId="3286911153" sldId="287"/>
            <ac:spMk id="8" creationId="{B423F32F-F396-E5A0-2CBA-DD0F5F12341F}"/>
          </ac:spMkLst>
        </pc:spChg>
        <pc:spChg chg="add mod">
          <ac:chgData name="Federico Cluni" userId="754e41aadaf4a8ea" providerId="LiveId" clId="{9BE53DBF-149A-4513-A6B2-2FD8900F30BE}" dt="2023-04-18T07:12:24.559" v="98" actId="1076"/>
          <ac:spMkLst>
            <pc:docMk/>
            <pc:sldMk cId="3286911153" sldId="287"/>
            <ac:spMk id="9" creationId="{DB32FB7E-F21B-056A-F9B0-EC9DAE48EADD}"/>
          </ac:spMkLst>
        </pc:spChg>
        <pc:spChg chg="add mod">
          <ac:chgData name="Federico Cluni" userId="754e41aadaf4a8ea" providerId="LiveId" clId="{9BE53DBF-149A-4513-A6B2-2FD8900F30BE}" dt="2023-04-18T07:12:24.559" v="98" actId="1076"/>
          <ac:spMkLst>
            <pc:docMk/>
            <pc:sldMk cId="3286911153" sldId="287"/>
            <ac:spMk id="10" creationId="{7E254676-B027-2492-A63D-C66125DCC3CD}"/>
          </ac:spMkLst>
        </pc:spChg>
        <pc:spChg chg="add mod">
          <ac:chgData name="Federico Cluni" userId="754e41aadaf4a8ea" providerId="LiveId" clId="{9BE53DBF-149A-4513-A6B2-2FD8900F30BE}" dt="2023-04-18T07:11:51.348" v="93" actId="1076"/>
          <ac:spMkLst>
            <pc:docMk/>
            <pc:sldMk cId="3286911153" sldId="287"/>
            <ac:spMk id="11" creationId="{BDB01A2F-52ED-8444-83A6-85C1ADDE2257}"/>
          </ac:spMkLst>
        </pc:spChg>
        <pc:spChg chg="add mod">
          <ac:chgData name="Federico Cluni" userId="754e41aadaf4a8ea" providerId="LiveId" clId="{9BE53DBF-149A-4513-A6B2-2FD8900F30BE}" dt="2023-04-18T07:11:53.446" v="94" actId="20577"/>
          <ac:spMkLst>
            <pc:docMk/>
            <pc:sldMk cId="3286911153" sldId="287"/>
            <ac:spMk id="12" creationId="{86AF75E5-F227-0BD7-3D4F-F01A149F2694}"/>
          </ac:spMkLst>
        </pc:spChg>
        <pc:spChg chg="mod">
          <ac:chgData name="Federico Cluni" userId="754e41aadaf4a8ea" providerId="LiveId" clId="{9BE53DBF-149A-4513-A6B2-2FD8900F30BE}" dt="2023-04-18T07:12:14.047" v="96" actId="20577"/>
          <ac:spMkLst>
            <pc:docMk/>
            <pc:sldMk cId="3286911153" sldId="287"/>
            <ac:spMk id="49156" creationId="{6B1CEF43-8701-43B5-A0FF-2E0F4E6A20A0}"/>
          </ac:spMkLst>
        </pc:spChg>
      </pc:sldChg>
      <pc:sldChg chg="modSp mod">
        <pc:chgData name="Federico Cluni" userId="754e41aadaf4a8ea" providerId="LiveId" clId="{9BE53DBF-149A-4513-A6B2-2FD8900F30BE}" dt="2023-04-18T07:13:39.107" v="132" actId="6549"/>
        <pc:sldMkLst>
          <pc:docMk/>
          <pc:sldMk cId="3077951468" sldId="290"/>
        </pc:sldMkLst>
        <pc:spChg chg="mod">
          <ac:chgData name="Federico Cluni" userId="754e41aadaf4a8ea" providerId="LiveId" clId="{9BE53DBF-149A-4513-A6B2-2FD8900F30BE}" dt="2023-04-18T07:13:39.107" v="132" actId="6549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modSp add mod">
        <pc:chgData name="Federico Cluni" userId="754e41aadaf4a8ea" providerId="LiveId" clId="{9BE53DBF-149A-4513-A6B2-2FD8900F30BE}" dt="2023-04-18T09:42:20.153" v="1914" actId="33524"/>
        <pc:sldMkLst>
          <pc:docMk/>
          <pc:sldMk cId="0" sldId="306"/>
        </pc:sldMkLst>
        <pc:spChg chg="add mod">
          <ac:chgData name="Federico Cluni" userId="754e41aadaf4a8ea" providerId="LiveId" clId="{9BE53DBF-149A-4513-A6B2-2FD8900F30BE}" dt="2023-04-18T09:42:20.153" v="1914" actId="33524"/>
          <ac:spMkLst>
            <pc:docMk/>
            <pc:sldMk cId="0" sldId="306"/>
            <ac:spMk id="2" creationId="{08CCB02E-D16C-19F3-7BBB-9686C02BD09A}"/>
          </ac:spMkLst>
        </pc:spChg>
        <pc:spChg chg="mod">
          <ac:chgData name="Federico Cluni" userId="754e41aadaf4a8ea" providerId="LiveId" clId="{9BE53DBF-149A-4513-A6B2-2FD8900F30BE}" dt="2023-04-18T08:38:50.065" v="822" actId="255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9BE53DBF-149A-4513-A6B2-2FD8900F30BE}" dt="2023-04-18T09:40:40.227" v="1723" actId="6549"/>
          <ac:spMkLst>
            <pc:docMk/>
            <pc:sldMk cId="0" sldId="306"/>
            <ac:spMk id="53251" creationId="{B32536A9-90A3-4A3F-AC07-594D85CB2542}"/>
          </ac:spMkLst>
        </pc:spChg>
      </pc:sldChg>
      <pc:sldChg chg="modSp add mod">
        <pc:chgData name="Federico Cluni" userId="754e41aadaf4a8ea" providerId="LiveId" clId="{9BE53DBF-149A-4513-A6B2-2FD8900F30BE}" dt="2023-04-18T08:41:15.499" v="968" actId="113"/>
        <pc:sldMkLst>
          <pc:docMk/>
          <pc:sldMk cId="0" sldId="307"/>
        </pc:sldMkLst>
        <pc:spChg chg="mod">
          <ac:chgData name="Federico Cluni" userId="754e41aadaf4a8ea" providerId="LiveId" clId="{9BE53DBF-149A-4513-A6B2-2FD8900F30BE}" dt="2023-04-18T08:40:59.752" v="965" actId="255"/>
          <ac:spMkLst>
            <pc:docMk/>
            <pc:sldMk cId="0" sldId="307"/>
            <ac:spMk id="4" creationId="{EFBB445F-35AB-4EC1-B355-910AA8ACCC46}"/>
          </ac:spMkLst>
        </pc:spChg>
        <pc:spChg chg="mod">
          <ac:chgData name="Federico Cluni" userId="754e41aadaf4a8ea" providerId="LiveId" clId="{9BE53DBF-149A-4513-A6B2-2FD8900F30BE}" dt="2023-04-18T08:41:15.499" v="968" actId="113"/>
          <ac:spMkLst>
            <pc:docMk/>
            <pc:sldMk cId="0" sldId="307"/>
            <ac:spMk id="54275" creationId="{90CF1CCD-6B1C-4856-8E13-E28A8438CA31}"/>
          </ac:spMkLst>
        </pc:spChg>
      </pc:sldChg>
      <pc:sldChg chg="modSp add mod">
        <pc:chgData name="Federico Cluni" userId="754e41aadaf4a8ea" providerId="LiveId" clId="{9BE53DBF-149A-4513-A6B2-2FD8900F30BE}" dt="2023-04-18T09:00:00.304" v="1271" actId="207"/>
        <pc:sldMkLst>
          <pc:docMk/>
          <pc:sldMk cId="0" sldId="308"/>
        </pc:sldMkLst>
        <pc:spChg chg="mod">
          <ac:chgData name="Federico Cluni" userId="754e41aadaf4a8ea" providerId="LiveId" clId="{9BE53DBF-149A-4513-A6B2-2FD8900F30BE}" dt="2023-04-18T08:41:41.226" v="970" actId="255"/>
          <ac:spMkLst>
            <pc:docMk/>
            <pc:sldMk cId="0" sldId="308"/>
            <ac:spMk id="5" creationId="{70FD258E-8675-4227-8E24-636C9B23E3DD}"/>
          </ac:spMkLst>
        </pc:spChg>
        <pc:spChg chg="mod">
          <ac:chgData name="Federico Cluni" userId="754e41aadaf4a8ea" providerId="LiveId" clId="{9BE53DBF-149A-4513-A6B2-2FD8900F30BE}" dt="2023-04-18T09:00:00.304" v="1271" actId="207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9BE53DBF-149A-4513-A6B2-2FD8900F30BE}" dt="2023-04-18T08:42:05.176" v="973" actId="2711"/>
          <ac:spMkLst>
            <pc:docMk/>
            <pc:sldMk cId="0" sldId="308"/>
            <ac:spMk id="55300" creationId="{F03F0B5F-2F75-4990-B08E-02B933201531}"/>
          </ac:spMkLst>
        </pc:spChg>
      </pc:sldChg>
      <pc:sldChg chg="modSp add mod">
        <pc:chgData name="Federico Cluni" userId="754e41aadaf4a8ea" providerId="LiveId" clId="{9BE53DBF-149A-4513-A6B2-2FD8900F30BE}" dt="2023-04-18T09:01:17.187" v="1284" actId="2711"/>
        <pc:sldMkLst>
          <pc:docMk/>
          <pc:sldMk cId="0" sldId="309"/>
        </pc:sldMkLst>
        <pc:spChg chg="mod">
          <ac:chgData name="Federico Cluni" userId="754e41aadaf4a8ea" providerId="LiveId" clId="{9BE53DBF-149A-4513-A6B2-2FD8900F30BE}" dt="2023-04-18T09:00:22.876" v="1273" actId="255"/>
          <ac:spMkLst>
            <pc:docMk/>
            <pc:sldMk cId="0" sldId="309"/>
            <ac:spMk id="9" creationId="{B2D81CDC-6FD6-4F7F-9514-BCBF1AD2571A}"/>
          </ac:spMkLst>
        </pc:spChg>
        <pc:spChg chg="mod">
          <ac:chgData name="Federico Cluni" userId="754e41aadaf4a8ea" providerId="LiveId" clId="{9BE53DBF-149A-4513-A6B2-2FD8900F30BE}" dt="2023-04-18T09:01:17.187" v="1284" actId="2711"/>
          <ac:spMkLst>
            <pc:docMk/>
            <pc:sldMk cId="0" sldId="309"/>
            <ac:spMk id="56323" creationId="{F04628DC-64BE-4BB1-B0B0-9EF18EDB47AF}"/>
          </ac:spMkLst>
        </pc:spChg>
        <pc:spChg chg="mod">
          <ac:chgData name="Federico Cluni" userId="754e41aadaf4a8ea" providerId="LiveId" clId="{9BE53DBF-149A-4513-A6B2-2FD8900F30BE}" dt="2023-04-18T09:00:50.697" v="1280" actId="103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9BE53DBF-149A-4513-A6B2-2FD8900F30BE}" dt="2023-04-18T09:00:50.697" v="1280" actId="103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9BE53DBF-149A-4513-A6B2-2FD8900F30BE}" dt="2023-04-18T09:00:50.697" v="1280" actId="103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9BE53DBF-149A-4513-A6B2-2FD8900F30BE}" dt="2023-04-18T09:00:50.697" v="1280" actId="1036"/>
          <ac:spMkLst>
            <pc:docMk/>
            <pc:sldMk cId="0" sldId="309"/>
            <ac:spMk id="56328" creationId="{FB6EDBCC-9BF3-4B6E-AF3E-8BD3E82A9EA3}"/>
          </ac:spMkLst>
        </pc:spChg>
      </pc:sldChg>
      <pc:sldChg chg="modSp add mod">
        <pc:chgData name="Federico Cluni" userId="754e41aadaf4a8ea" providerId="LiveId" clId="{9BE53DBF-149A-4513-A6B2-2FD8900F30BE}" dt="2023-04-18T09:16:47.683" v="1431" actId="113"/>
        <pc:sldMkLst>
          <pc:docMk/>
          <pc:sldMk cId="0" sldId="310"/>
        </pc:sldMkLst>
        <pc:spChg chg="mod">
          <ac:chgData name="Federico Cluni" userId="754e41aadaf4a8ea" providerId="LiveId" clId="{9BE53DBF-149A-4513-A6B2-2FD8900F30BE}" dt="2023-04-18T09:11:41.286" v="1420" actId="255"/>
          <ac:spMkLst>
            <pc:docMk/>
            <pc:sldMk cId="0" sldId="310"/>
            <ac:spMk id="4" creationId="{8E81E1BE-0151-4B2B-8ED8-26EB841CE581}"/>
          </ac:spMkLst>
        </pc:spChg>
        <pc:spChg chg="mod">
          <ac:chgData name="Federico Cluni" userId="754e41aadaf4a8ea" providerId="LiveId" clId="{9BE53DBF-149A-4513-A6B2-2FD8900F30BE}" dt="2023-04-18T09:16:47.683" v="1431" actId="113"/>
          <ac:spMkLst>
            <pc:docMk/>
            <pc:sldMk cId="0" sldId="310"/>
            <ac:spMk id="57347" creationId="{27A4A5CA-69B7-41B9-B033-C217FB7EEFBE}"/>
          </ac:spMkLst>
        </pc:spChg>
      </pc:sldChg>
      <pc:sldChg chg="modSp add mod">
        <pc:chgData name="Federico Cluni" userId="754e41aadaf4a8ea" providerId="LiveId" clId="{9BE53DBF-149A-4513-A6B2-2FD8900F30BE}" dt="2023-04-18T09:15:02.611" v="1430" actId="207"/>
        <pc:sldMkLst>
          <pc:docMk/>
          <pc:sldMk cId="0" sldId="311"/>
        </pc:sldMkLst>
        <pc:spChg chg="mod">
          <ac:chgData name="Federico Cluni" userId="754e41aadaf4a8ea" providerId="LiveId" clId="{9BE53DBF-149A-4513-A6B2-2FD8900F30BE}" dt="2023-04-18T09:14:34.528" v="1427" actId="255"/>
          <ac:spMkLst>
            <pc:docMk/>
            <pc:sldMk cId="0" sldId="311"/>
            <ac:spMk id="4" creationId="{5CAFEFF0-0A7B-4E43-A252-786CA3938B88}"/>
          </ac:spMkLst>
        </pc:spChg>
        <pc:spChg chg="mod">
          <ac:chgData name="Federico Cluni" userId="754e41aadaf4a8ea" providerId="LiveId" clId="{9BE53DBF-149A-4513-A6B2-2FD8900F30BE}" dt="2023-04-18T09:15:02.611" v="1430" actId="207"/>
          <ac:spMkLst>
            <pc:docMk/>
            <pc:sldMk cId="0" sldId="311"/>
            <ac:spMk id="58371" creationId="{7D14B1CE-538B-4A79-BFD0-D54055953175}"/>
          </ac:spMkLst>
        </pc:spChg>
      </pc:sldChg>
      <pc:sldChg chg="modSp add mod">
        <pc:chgData name="Federico Cluni" userId="754e41aadaf4a8ea" providerId="LiveId" clId="{9BE53DBF-149A-4513-A6B2-2FD8900F30BE}" dt="2023-04-18T09:17:16.106" v="1436" actId="207"/>
        <pc:sldMkLst>
          <pc:docMk/>
          <pc:sldMk cId="0" sldId="312"/>
        </pc:sldMkLst>
        <pc:spChg chg="mod">
          <ac:chgData name="Federico Cluni" userId="754e41aadaf4a8ea" providerId="LiveId" clId="{9BE53DBF-149A-4513-A6B2-2FD8900F30BE}" dt="2023-04-18T09:17:02.546" v="1433" actId="255"/>
          <ac:spMkLst>
            <pc:docMk/>
            <pc:sldMk cId="0" sldId="312"/>
            <ac:spMk id="4" creationId="{1D0568E1-C7A9-4922-A2AF-0ADF6B31744E}"/>
          </ac:spMkLst>
        </pc:spChg>
        <pc:spChg chg="mod">
          <ac:chgData name="Federico Cluni" userId="754e41aadaf4a8ea" providerId="LiveId" clId="{9BE53DBF-149A-4513-A6B2-2FD8900F30BE}" dt="2023-04-18T09:17:02.546" v="1433" actId="255"/>
          <ac:spMkLst>
            <pc:docMk/>
            <pc:sldMk cId="0" sldId="312"/>
            <ac:spMk id="5" creationId="{DDDF1180-733F-4A60-BDF4-8A026584591C}"/>
          </ac:spMkLst>
        </pc:spChg>
        <pc:spChg chg="mod">
          <ac:chgData name="Federico Cluni" userId="754e41aadaf4a8ea" providerId="LiveId" clId="{9BE53DBF-149A-4513-A6B2-2FD8900F30BE}" dt="2023-04-18T09:17:16.106" v="1436" actId="207"/>
          <ac:spMkLst>
            <pc:docMk/>
            <pc:sldMk cId="0" sldId="312"/>
            <ac:spMk id="59395" creationId="{188C0C7E-B87C-45A0-B1AE-EE834A7A5042}"/>
          </ac:spMkLst>
        </pc:spChg>
      </pc:sldChg>
      <pc:sldChg chg="modSp add mod">
        <pc:chgData name="Federico Cluni" userId="754e41aadaf4a8ea" providerId="LiveId" clId="{9BE53DBF-149A-4513-A6B2-2FD8900F30BE}" dt="2023-04-18T09:35:36.921" v="1719" actId="20577"/>
        <pc:sldMkLst>
          <pc:docMk/>
          <pc:sldMk cId="0" sldId="313"/>
        </pc:sldMkLst>
        <pc:spChg chg="mod">
          <ac:chgData name="Federico Cluni" userId="754e41aadaf4a8ea" providerId="LiveId" clId="{9BE53DBF-149A-4513-A6B2-2FD8900F30BE}" dt="2023-04-18T09:35:36.921" v="1719" actId="20577"/>
          <ac:spMkLst>
            <pc:docMk/>
            <pc:sldMk cId="0" sldId="313"/>
            <ac:spMk id="4" creationId="{753B658E-4C5B-49B9-88CD-5D1178CB9FE9}"/>
          </ac:spMkLst>
        </pc:spChg>
        <pc:spChg chg="mod">
          <ac:chgData name="Federico Cluni" userId="754e41aadaf4a8ea" providerId="LiveId" clId="{9BE53DBF-149A-4513-A6B2-2FD8900F30BE}" dt="2023-04-18T09:17:53.500" v="1447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mod">
        <pc:chgData name="Federico Cluni" userId="754e41aadaf4a8ea" providerId="LiveId" clId="{9BE53DBF-149A-4513-A6B2-2FD8900F30BE}" dt="2023-04-18T07:41:24.844" v="257" actId="20577"/>
        <pc:sldMkLst>
          <pc:docMk/>
          <pc:sldMk cId="0" sldId="316"/>
        </pc:sldMkLst>
        <pc:spChg chg="add mod">
          <ac:chgData name="Federico Cluni" userId="754e41aadaf4a8ea" providerId="LiveId" clId="{9BE53DBF-149A-4513-A6B2-2FD8900F30BE}" dt="2023-04-18T07:41:04.273" v="243" actId="552"/>
          <ac:spMkLst>
            <pc:docMk/>
            <pc:sldMk cId="0" sldId="316"/>
            <ac:spMk id="2" creationId="{9B7213C3-3421-70CE-8B80-C347A90A862E}"/>
          </ac:spMkLst>
        </pc:spChg>
        <pc:spChg chg="add mod">
          <ac:chgData name="Federico Cluni" userId="754e41aadaf4a8ea" providerId="LiveId" clId="{9BE53DBF-149A-4513-A6B2-2FD8900F30BE}" dt="2023-04-18T07:41:04.273" v="243" actId="552"/>
          <ac:spMkLst>
            <pc:docMk/>
            <pc:sldMk cId="0" sldId="316"/>
            <ac:spMk id="3" creationId="{BDE2197A-9FEF-681D-9204-7000398C27C9}"/>
          </ac:spMkLst>
        </pc:spChg>
        <pc:spChg chg="add mod">
          <ac:chgData name="Federico Cluni" userId="754e41aadaf4a8ea" providerId="LiveId" clId="{9BE53DBF-149A-4513-A6B2-2FD8900F30BE}" dt="2023-04-18T07:38:39.715" v="187" actId="1076"/>
          <ac:spMkLst>
            <pc:docMk/>
            <pc:sldMk cId="0" sldId="316"/>
            <ac:spMk id="4" creationId="{F3CA2B04-C2AC-630F-14D4-8F1CB4045CDF}"/>
          </ac:spMkLst>
        </pc:spChg>
        <pc:spChg chg="add mod">
          <ac:chgData name="Federico Cluni" userId="754e41aadaf4a8ea" providerId="LiveId" clId="{9BE53DBF-149A-4513-A6B2-2FD8900F30BE}" dt="2023-04-18T07:41:24.844" v="257" actId="20577"/>
          <ac:spMkLst>
            <pc:docMk/>
            <pc:sldMk cId="0" sldId="316"/>
            <ac:spMk id="5" creationId="{32751B2C-4DF0-39B7-DF91-C4EDC2FB8532}"/>
          </ac:spMkLst>
        </pc:spChg>
        <pc:spChg chg="mod">
          <ac:chgData name="Federico Cluni" userId="754e41aadaf4a8ea" providerId="LiveId" clId="{9BE53DBF-149A-4513-A6B2-2FD8900F30BE}" dt="2023-04-18T07:20:45.271" v="134" actId="255"/>
          <ac:spMkLst>
            <pc:docMk/>
            <pc:sldMk cId="0" sldId="316"/>
            <ac:spMk id="6" creationId="{C2C1527B-4E35-485A-8915-3A2C3E67154C}"/>
          </ac:spMkLst>
        </pc:spChg>
        <pc:spChg chg="mod">
          <ac:chgData name="Federico Cluni" userId="754e41aadaf4a8ea" providerId="LiveId" clId="{9BE53DBF-149A-4513-A6B2-2FD8900F30BE}" dt="2023-04-18T07:38:54.449" v="188"/>
          <ac:spMkLst>
            <pc:docMk/>
            <pc:sldMk cId="0" sldId="316"/>
            <ac:spMk id="8" creationId="{A5429C81-F00A-0E36-011C-3A95961C7891}"/>
          </ac:spMkLst>
        </pc:spChg>
        <pc:spChg chg="mod">
          <ac:chgData name="Federico Cluni" userId="754e41aadaf4a8ea" providerId="LiveId" clId="{9BE53DBF-149A-4513-A6B2-2FD8900F30BE}" dt="2023-04-18T07:39:03.213" v="190" actId="14100"/>
          <ac:spMkLst>
            <pc:docMk/>
            <pc:sldMk cId="0" sldId="316"/>
            <ac:spMk id="9" creationId="{8C4FFF54-D57B-AA60-902E-44411601F816}"/>
          </ac:spMkLst>
        </pc:spChg>
        <pc:spChg chg="mod">
          <ac:chgData name="Federico Cluni" userId="754e41aadaf4a8ea" providerId="LiveId" clId="{9BE53DBF-149A-4513-A6B2-2FD8900F30BE}" dt="2023-04-18T07:38:22.894" v="183" actId="6549"/>
          <ac:spMkLst>
            <pc:docMk/>
            <pc:sldMk cId="0" sldId="316"/>
            <ac:spMk id="3075" creationId="{89F30D77-6E3A-4C72-95DE-B0519E83D042}"/>
          </ac:spMkLst>
        </pc:spChg>
        <pc:spChg chg="del mod">
          <ac:chgData name="Federico Cluni" userId="754e41aadaf4a8ea" providerId="LiveId" clId="{9BE53DBF-149A-4513-A6B2-2FD8900F30BE}" dt="2023-04-18T07:39:08.042" v="191" actId="478"/>
          <ac:spMkLst>
            <pc:docMk/>
            <pc:sldMk cId="0" sldId="316"/>
            <ac:spMk id="3077" creationId="{D472E0EA-BF4C-4778-A556-93A63E17C952}"/>
          </ac:spMkLst>
        </pc:spChg>
        <pc:grpChg chg="add mod">
          <ac:chgData name="Federico Cluni" userId="754e41aadaf4a8ea" providerId="LiveId" clId="{9BE53DBF-149A-4513-A6B2-2FD8900F30BE}" dt="2023-04-18T07:39:12.070" v="192" actId="1076"/>
          <ac:grpSpMkLst>
            <pc:docMk/>
            <pc:sldMk cId="0" sldId="316"/>
            <ac:grpSpMk id="7" creationId="{EE102230-2549-84D2-1C50-9ADC4BA51ED4}"/>
          </ac:grpSpMkLst>
        </pc:grpChg>
      </pc:sldChg>
      <pc:sldChg chg="addSp modSp mod">
        <pc:chgData name="Federico Cluni" userId="754e41aadaf4a8ea" providerId="LiveId" clId="{9BE53DBF-149A-4513-A6B2-2FD8900F30BE}" dt="2023-04-18T08:05:49.756" v="362" actId="1076"/>
        <pc:sldMkLst>
          <pc:docMk/>
          <pc:sldMk cId="0" sldId="317"/>
        </pc:sldMkLst>
        <pc:spChg chg="mod">
          <ac:chgData name="Federico Cluni" userId="754e41aadaf4a8ea" providerId="LiveId" clId="{9BE53DBF-149A-4513-A6B2-2FD8900F30BE}" dt="2023-04-18T07:41:45.053" v="259" actId="255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9BE53DBF-149A-4513-A6B2-2FD8900F30BE}" dt="2023-04-18T08:05:25.087" v="359" actId="1076"/>
          <ac:spMkLst>
            <pc:docMk/>
            <pc:sldMk cId="0" sldId="317"/>
            <ac:spMk id="3" creationId="{C0A4DE33-E302-B428-8C07-EFE13A6CC3AA}"/>
          </ac:spMkLst>
        </pc:spChg>
        <pc:spChg chg="add mod">
          <ac:chgData name="Federico Cluni" userId="754e41aadaf4a8ea" providerId="LiveId" clId="{9BE53DBF-149A-4513-A6B2-2FD8900F30BE}" dt="2023-04-18T08:05:32.411" v="360" actId="948"/>
          <ac:spMkLst>
            <pc:docMk/>
            <pc:sldMk cId="0" sldId="317"/>
            <ac:spMk id="4" creationId="{0398D807-5CEB-D2D7-998A-084304EEE03A}"/>
          </ac:spMkLst>
        </pc:spChg>
        <pc:spChg chg="add mod">
          <ac:chgData name="Federico Cluni" userId="754e41aadaf4a8ea" providerId="LiveId" clId="{9BE53DBF-149A-4513-A6B2-2FD8900F30BE}" dt="2023-04-18T08:05:49.756" v="362" actId="1076"/>
          <ac:spMkLst>
            <pc:docMk/>
            <pc:sldMk cId="0" sldId="317"/>
            <ac:spMk id="5" creationId="{2099EEF4-168A-E211-439A-145C1AB1E289}"/>
          </ac:spMkLst>
        </pc:spChg>
        <pc:spChg chg="mod">
          <ac:chgData name="Federico Cluni" userId="754e41aadaf4a8ea" providerId="LiveId" clId="{9BE53DBF-149A-4513-A6B2-2FD8900F30BE}" dt="2023-04-18T07:41:45.053" v="259" actId="255"/>
          <ac:spMkLst>
            <pc:docMk/>
            <pc:sldMk cId="0" sldId="317"/>
            <ac:spMk id="6" creationId="{F9C7C76A-0F1F-436D-A67D-4F2ABCC895C0}"/>
          </ac:spMkLst>
        </pc:spChg>
        <pc:spChg chg="add mod">
          <ac:chgData name="Federico Cluni" userId="754e41aadaf4a8ea" providerId="LiveId" clId="{9BE53DBF-149A-4513-A6B2-2FD8900F30BE}" dt="2023-04-18T08:05:49.756" v="362" actId="1076"/>
          <ac:spMkLst>
            <pc:docMk/>
            <pc:sldMk cId="0" sldId="317"/>
            <ac:spMk id="7" creationId="{6DB3E326-7374-41ED-4E24-A7D48B499A10}"/>
          </ac:spMkLst>
        </pc:spChg>
        <pc:spChg chg="mod">
          <ac:chgData name="Federico Cluni" userId="754e41aadaf4a8ea" providerId="LiveId" clId="{9BE53DBF-149A-4513-A6B2-2FD8900F30BE}" dt="2023-04-18T08:05:15.936" v="356" actId="20577"/>
          <ac:spMkLst>
            <pc:docMk/>
            <pc:sldMk cId="0" sldId="317"/>
            <ac:spMk id="4099" creationId="{8FE567D3-B3AF-46B5-93DF-9AA3822D885E}"/>
          </ac:spMkLst>
        </pc:spChg>
      </pc:sldChg>
      <pc:sldChg chg="modSp mod">
        <pc:chgData name="Federico Cluni" userId="754e41aadaf4a8ea" providerId="LiveId" clId="{9BE53DBF-149A-4513-A6B2-2FD8900F30BE}" dt="2023-04-18T08:06:41.605" v="366" actId="2711"/>
        <pc:sldMkLst>
          <pc:docMk/>
          <pc:sldMk cId="2826614204" sldId="318"/>
        </pc:sldMkLst>
        <pc:spChg chg="mod">
          <ac:chgData name="Federico Cluni" userId="754e41aadaf4a8ea" providerId="LiveId" clId="{9BE53DBF-149A-4513-A6B2-2FD8900F30BE}" dt="2023-04-18T08:06:15.450" v="364" actId="255"/>
          <ac:spMkLst>
            <pc:docMk/>
            <pc:sldMk cId="2826614204" sldId="318"/>
            <ac:spMk id="4" creationId="{160FC093-5872-4A45-97A1-1D88D2489D2E}"/>
          </ac:spMkLst>
        </pc:spChg>
        <pc:spChg chg="mod">
          <ac:chgData name="Federico Cluni" userId="754e41aadaf4a8ea" providerId="LiveId" clId="{9BE53DBF-149A-4513-A6B2-2FD8900F30BE}" dt="2023-04-18T08:06:41.605" v="366" actId="2711"/>
          <ac:spMkLst>
            <pc:docMk/>
            <pc:sldMk cId="2826614204" sldId="318"/>
            <ac:spMk id="5123" creationId="{BDAFBA14-00C1-46D1-A857-BA87C4CCFCEE}"/>
          </ac:spMkLst>
        </pc:spChg>
      </pc:sldChg>
      <pc:sldChg chg="modSp mod">
        <pc:chgData name="Federico Cluni" userId="754e41aadaf4a8ea" providerId="LiveId" clId="{9BE53DBF-149A-4513-A6B2-2FD8900F30BE}" dt="2023-04-18T08:09:43.679" v="371" actId="2711"/>
        <pc:sldMkLst>
          <pc:docMk/>
          <pc:sldMk cId="2341664799" sldId="319"/>
        </pc:sldMkLst>
        <pc:spChg chg="mod">
          <ac:chgData name="Federico Cluni" userId="754e41aadaf4a8ea" providerId="LiveId" clId="{9BE53DBF-149A-4513-A6B2-2FD8900F30BE}" dt="2023-04-18T08:08:45.376" v="368" actId="255"/>
          <ac:spMkLst>
            <pc:docMk/>
            <pc:sldMk cId="2341664799" sldId="319"/>
            <ac:spMk id="4" creationId="{213F7448-B61C-4948-9995-F838107C89BE}"/>
          </ac:spMkLst>
        </pc:spChg>
        <pc:spChg chg="mod">
          <ac:chgData name="Federico Cluni" userId="754e41aadaf4a8ea" providerId="LiveId" clId="{9BE53DBF-149A-4513-A6B2-2FD8900F30BE}" dt="2023-04-18T08:09:43.679" v="371" actId="2711"/>
          <ac:spMkLst>
            <pc:docMk/>
            <pc:sldMk cId="2341664799" sldId="319"/>
            <ac:spMk id="6146" creationId="{933073BA-9C1F-4630-9489-E9D03284E331}"/>
          </ac:spMkLst>
        </pc:spChg>
      </pc:sldChg>
      <pc:sldChg chg="modSp mod">
        <pc:chgData name="Federico Cluni" userId="754e41aadaf4a8ea" providerId="LiveId" clId="{9BE53DBF-149A-4513-A6B2-2FD8900F30BE}" dt="2023-04-18T08:14:40.688" v="377" actId="6549"/>
        <pc:sldMkLst>
          <pc:docMk/>
          <pc:sldMk cId="1726988474" sldId="320"/>
        </pc:sldMkLst>
        <pc:spChg chg="mod">
          <ac:chgData name="Federico Cluni" userId="754e41aadaf4a8ea" providerId="LiveId" clId="{9BE53DBF-149A-4513-A6B2-2FD8900F30BE}" dt="2023-04-18T08:14:40.688" v="377" actId="6549"/>
          <ac:spMkLst>
            <pc:docMk/>
            <pc:sldMk cId="1726988474" sldId="320"/>
            <ac:spMk id="14" creationId="{0BD208A3-DACD-488A-B03A-008E30E7807E}"/>
          </ac:spMkLst>
        </pc:spChg>
        <pc:spChg chg="mod">
          <ac:chgData name="Federico Cluni" userId="754e41aadaf4a8ea" providerId="LiveId" clId="{9BE53DBF-149A-4513-A6B2-2FD8900F30BE}" dt="2023-04-18T08:09:56.917" v="373" actId="255"/>
          <ac:spMkLst>
            <pc:docMk/>
            <pc:sldMk cId="1726988474" sldId="320"/>
            <ac:spMk id="15" creationId="{410238A7-E645-49F5-8B6A-62D378DB6534}"/>
          </ac:spMkLst>
        </pc:spChg>
        <pc:spChg chg="mod">
          <ac:chgData name="Federico Cluni" userId="754e41aadaf4a8ea" providerId="LiveId" clId="{9BE53DBF-149A-4513-A6B2-2FD8900F30BE}" dt="2023-04-18T08:09:56.917" v="373" actId="255"/>
          <ac:spMkLst>
            <pc:docMk/>
            <pc:sldMk cId="1726988474" sldId="320"/>
            <ac:spMk id="7170" creationId="{74B85464-72B9-4C35-A7B9-DE595F7A850C}"/>
          </ac:spMkLst>
        </pc:spChg>
        <pc:spChg chg="mod">
          <ac:chgData name="Federico Cluni" userId="754e41aadaf4a8ea" providerId="LiveId" clId="{9BE53DBF-149A-4513-A6B2-2FD8900F30BE}" dt="2023-04-18T08:10:03.081" v="374" actId="2711"/>
          <ac:spMkLst>
            <pc:docMk/>
            <pc:sldMk cId="1726988474" sldId="320"/>
            <ac:spMk id="7172" creationId="{EBC9A981-8E8A-4F37-8455-B0FFF0DAE65A}"/>
          </ac:spMkLst>
        </pc:spChg>
        <pc:spChg chg="mod">
          <ac:chgData name="Federico Cluni" userId="754e41aadaf4a8ea" providerId="LiveId" clId="{9BE53DBF-149A-4513-A6B2-2FD8900F30BE}" dt="2023-04-18T08:10:03.081" v="374" actId="2711"/>
          <ac:spMkLst>
            <pc:docMk/>
            <pc:sldMk cId="1726988474" sldId="320"/>
            <ac:spMk id="7173" creationId="{A6361171-7144-4EA8-B83E-3DE6185B2B16}"/>
          </ac:spMkLst>
        </pc:spChg>
        <pc:spChg chg="mod">
          <ac:chgData name="Federico Cluni" userId="754e41aadaf4a8ea" providerId="LiveId" clId="{9BE53DBF-149A-4513-A6B2-2FD8900F30BE}" dt="2023-04-18T08:10:03.081" v="374" actId="2711"/>
          <ac:spMkLst>
            <pc:docMk/>
            <pc:sldMk cId="1726988474" sldId="320"/>
            <ac:spMk id="7174" creationId="{7AC3BD99-BAFD-4006-B461-E27960D04A94}"/>
          </ac:spMkLst>
        </pc:spChg>
        <pc:spChg chg="mod">
          <ac:chgData name="Federico Cluni" userId="754e41aadaf4a8ea" providerId="LiveId" clId="{9BE53DBF-149A-4513-A6B2-2FD8900F30BE}" dt="2023-04-18T08:10:03.081" v="374" actId="2711"/>
          <ac:spMkLst>
            <pc:docMk/>
            <pc:sldMk cId="1726988474" sldId="320"/>
            <ac:spMk id="7175" creationId="{C71CB869-9477-4389-AAA5-FD923FDC2CBF}"/>
          </ac:spMkLst>
        </pc:spChg>
        <pc:spChg chg="mod">
          <ac:chgData name="Federico Cluni" userId="754e41aadaf4a8ea" providerId="LiveId" clId="{9BE53DBF-149A-4513-A6B2-2FD8900F30BE}" dt="2023-04-18T08:10:16.978" v="375" actId="2711"/>
          <ac:spMkLst>
            <pc:docMk/>
            <pc:sldMk cId="1726988474" sldId="320"/>
            <ac:spMk id="7176" creationId="{59F2C932-02FF-4FE9-B100-A099075A2DEC}"/>
          </ac:spMkLst>
        </pc:spChg>
        <pc:spChg chg="mod">
          <ac:chgData name="Federico Cluni" userId="754e41aadaf4a8ea" providerId="LiveId" clId="{9BE53DBF-149A-4513-A6B2-2FD8900F30BE}" dt="2023-04-18T08:10:16.978" v="375" actId="2711"/>
          <ac:spMkLst>
            <pc:docMk/>
            <pc:sldMk cId="1726988474" sldId="320"/>
            <ac:spMk id="7177" creationId="{6E3CA91D-804A-453F-A69A-2A7BED1CEB47}"/>
          </ac:spMkLst>
        </pc:spChg>
        <pc:spChg chg="mod">
          <ac:chgData name="Federico Cluni" userId="754e41aadaf4a8ea" providerId="LiveId" clId="{9BE53DBF-149A-4513-A6B2-2FD8900F30BE}" dt="2023-04-18T08:10:16.978" v="375" actId="2711"/>
          <ac:spMkLst>
            <pc:docMk/>
            <pc:sldMk cId="1726988474" sldId="320"/>
            <ac:spMk id="7178" creationId="{484E4262-67F8-49BD-9173-9E4AC03AF8FE}"/>
          </ac:spMkLst>
        </pc:spChg>
        <pc:spChg chg="mod">
          <ac:chgData name="Federico Cluni" userId="754e41aadaf4a8ea" providerId="LiveId" clId="{9BE53DBF-149A-4513-A6B2-2FD8900F30BE}" dt="2023-04-18T08:10:16.978" v="375" actId="2711"/>
          <ac:spMkLst>
            <pc:docMk/>
            <pc:sldMk cId="1726988474" sldId="320"/>
            <ac:spMk id="7179" creationId="{E066E321-6221-4F08-A07F-94518DAF0760}"/>
          </ac:spMkLst>
        </pc:spChg>
        <pc:spChg chg="mod">
          <ac:chgData name="Federico Cluni" userId="754e41aadaf4a8ea" providerId="LiveId" clId="{9BE53DBF-149A-4513-A6B2-2FD8900F30BE}" dt="2023-04-18T08:09:56.917" v="373" actId="255"/>
          <ac:spMkLst>
            <pc:docMk/>
            <pc:sldMk cId="1726988474" sldId="320"/>
            <ac:spMk id="7180" creationId="{AFAF10AE-711B-458E-A043-EDAA912AD2A2}"/>
          </ac:spMkLst>
        </pc:spChg>
      </pc:sldChg>
      <pc:sldChg chg="addSp modSp add mod">
        <pc:chgData name="Federico Cluni" userId="754e41aadaf4a8ea" providerId="LiveId" clId="{9BE53DBF-149A-4513-A6B2-2FD8900F30BE}" dt="2023-04-18T09:25:33.166" v="1612" actId="20577"/>
        <pc:sldMkLst>
          <pc:docMk/>
          <pc:sldMk cId="448035217" sldId="323"/>
        </pc:sldMkLst>
        <pc:spChg chg="add mod">
          <ac:chgData name="Federico Cluni" userId="754e41aadaf4a8ea" providerId="LiveId" clId="{9BE53DBF-149A-4513-A6B2-2FD8900F30BE}" dt="2023-04-18T09:24:53.499" v="1610" actId="255"/>
          <ac:spMkLst>
            <pc:docMk/>
            <pc:sldMk cId="448035217" sldId="323"/>
            <ac:spMk id="2" creationId="{62E9107F-FDBB-07AA-CBE8-4828990E4EFF}"/>
          </ac:spMkLst>
        </pc:spChg>
        <pc:spChg chg="add mod">
          <ac:chgData name="Federico Cluni" userId="754e41aadaf4a8ea" providerId="LiveId" clId="{9BE53DBF-149A-4513-A6B2-2FD8900F30BE}" dt="2023-04-18T09:25:33.166" v="1612" actId="20577"/>
          <ac:spMkLst>
            <pc:docMk/>
            <pc:sldMk cId="448035217" sldId="323"/>
            <ac:spMk id="3" creationId="{872918FF-D554-0AF6-65A8-FED28815AE87}"/>
          </ac:spMkLst>
        </pc:spChg>
        <pc:spChg chg="mod">
          <ac:chgData name="Federico Cluni" userId="754e41aadaf4a8ea" providerId="LiveId" clId="{9BE53DBF-149A-4513-A6B2-2FD8900F30BE}" dt="2023-04-18T09:18:08.106" v="1449" actId="255"/>
          <ac:spMkLst>
            <pc:docMk/>
            <pc:sldMk cId="448035217" sldId="323"/>
            <ac:spMk id="4" creationId="{753B658E-4C5B-49B9-88CD-5D1178CB9FE9}"/>
          </ac:spMkLst>
        </pc:spChg>
        <pc:spChg chg="mod">
          <ac:chgData name="Federico Cluni" userId="754e41aadaf4a8ea" providerId="LiveId" clId="{9BE53DBF-149A-4513-A6B2-2FD8900F30BE}" dt="2023-04-18T09:24:12.529" v="1594" actId="6549"/>
          <ac:spMkLst>
            <pc:docMk/>
            <pc:sldMk cId="448035217" sldId="323"/>
            <ac:spMk id="60419" creationId="{1DCB188F-CBF2-4118-B7D2-2063D15CE157}"/>
          </ac:spMkLst>
        </pc:spChg>
      </pc:sldChg>
      <pc:sldChg chg="addSp modSp add del mod">
        <pc:chgData name="Federico Cluni" userId="754e41aadaf4a8ea" providerId="LiveId" clId="{9BE53DBF-149A-4513-A6B2-2FD8900F30BE}" dt="2023-04-18T08:58:56.397" v="1268" actId="2696"/>
        <pc:sldMkLst>
          <pc:docMk/>
          <pc:sldMk cId="2599392944" sldId="329"/>
        </pc:sldMkLst>
        <pc:spChg chg="add mod">
          <ac:chgData name="Federico Cluni" userId="754e41aadaf4a8ea" providerId="LiveId" clId="{9BE53DBF-149A-4513-A6B2-2FD8900F30BE}" dt="2023-04-18T08:48:15.488" v="1089" actId="552"/>
          <ac:spMkLst>
            <pc:docMk/>
            <pc:sldMk cId="2599392944" sldId="329"/>
            <ac:spMk id="2" creationId="{0DA17DA2-2D65-7092-133D-A00F1AF10A55}"/>
          </ac:spMkLst>
        </pc:spChg>
        <pc:spChg chg="add mod">
          <ac:chgData name="Federico Cluni" userId="754e41aadaf4a8ea" providerId="LiveId" clId="{9BE53DBF-149A-4513-A6B2-2FD8900F30BE}" dt="2023-04-18T08:53:37.040" v="1198" actId="207"/>
          <ac:spMkLst>
            <pc:docMk/>
            <pc:sldMk cId="2599392944" sldId="329"/>
            <ac:spMk id="3" creationId="{FA2D7FB6-FB37-1C9E-A8B6-E080EC21EFDC}"/>
          </ac:spMkLst>
        </pc:spChg>
        <pc:spChg chg="mod">
          <ac:chgData name="Federico Cluni" userId="754e41aadaf4a8ea" providerId="LiveId" clId="{9BE53DBF-149A-4513-A6B2-2FD8900F30BE}" dt="2023-04-18T08:42:27.152" v="975" actId="255"/>
          <ac:spMkLst>
            <pc:docMk/>
            <pc:sldMk cId="2599392944" sldId="329"/>
            <ac:spMk id="33794" creationId="{1E8812C6-7627-43BF-9A4F-4024E319D6BE}"/>
          </ac:spMkLst>
        </pc:spChg>
        <pc:spChg chg="mod">
          <ac:chgData name="Federico Cluni" userId="754e41aadaf4a8ea" providerId="LiveId" clId="{9BE53DBF-149A-4513-A6B2-2FD8900F30BE}" dt="2023-04-18T08:44:38.525" v="1013" actId="6549"/>
          <ac:spMkLst>
            <pc:docMk/>
            <pc:sldMk cId="2599392944" sldId="329"/>
            <ac:spMk id="33795" creationId="{683B5865-B015-4177-B9F1-1E95303FD325}"/>
          </ac:spMkLst>
        </pc:spChg>
      </pc:sldChg>
      <pc:sldChg chg="add">
        <pc:chgData name="Federico Cluni" userId="754e41aadaf4a8ea" providerId="LiveId" clId="{9BE53DBF-149A-4513-A6B2-2FD8900F30BE}" dt="2023-04-18T08:59:06.036" v="1269"/>
        <pc:sldMkLst>
          <pc:docMk/>
          <pc:sldMk cId="4201161828" sldId="330"/>
        </pc:sldMkLst>
        <pc:spChg chg="add mod">
          <ac:chgData name="Federico Cluni" userId="754e41aadaf4a8ea" providerId="LiveId" clId="{9BE53DBF-149A-4513-A6B2-2FD8900F30BE}" dt="2023-04-18T08:57:32.598" v="1267" actId="552"/>
          <ac:spMkLst>
            <pc:docMk/>
            <pc:sldMk cId="4201161828" sldId="330"/>
            <ac:spMk id="2" creationId="{E3B9D336-A426-8614-142D-17D35CF76E79}"/>
          </ac:spMkLst>
        </pc:spChg>
        <pc:spChg chg="add mod">
          <ac:chgData name="Federico Cluni" userId="754e41aadaf4a8ea" providerId="LiveId" clId="{9BE53DBF-149A-4513-A6B2-2FD8900F30BE}" dt="2023-04-18T08:57:32.598" v="1267" actId="552"/>
          <ac:spMkLst>
            <pc:docMk/>
            <pc:sldMk cId="4201161828" sldId="330"/>
            <ac:spMk id="3" creationId="{A88D61D0-BD8D-7F73-D896-A7B39CFB7563}"/>
          </ac:spMkLst>
        </pc:spChg>
        <pc:spChg chg="mod">
          <ac:chgData name="Federico Cluni" userId="754e41aadaf4a8ea" providerId="LiveId" clId="{9BE53DBF-149A-4513-A6B2-2FD8900F30BE}" dt="2023-04-18T08:53:19.398" v="1196" actId="255"/>
          <ac:spMkLst>
            <pc:docMk/>
            <pc:sldMk cId="4201161828" sldId="330"/>
            <ac:spMk id="4" creationId="{21EB01EF-C4BE-4669-9A09-55245FED449F}"/>
          </ac:spMkLst>
        </pc:spChg>
        <pc:spChg chg="mod">
          <ac:chgData name="Federico Cluni" userId="754e41aadaf4a8ea" providerId="LiveId" clId="{9BE53DBF-149A-4513-A6B2-2FD8900F30BE}" dt="2023-04-18T08:53:19.398" v="1196" actId="255"/>
          <ac:spMkLst>
            <pc:docMk/>
            <pc:sldMk cId="4201161828" sldId="330"/>
            <ac:spMk id="34819" creationId="{9BAE81A9-2581-4497-BBD4-569DD38C7985}"/>
          </ac:spMkLst>
        </pc:spChg>
      </pc:sldChg>
      <pc:sldChg chg="add">
        <pc:chgData name="Federico Cluni" userId="754e41aadaf4a8ea" providerId="LiveId" clId="{9BE53DBF-149A-4513-A6B2-2FD8900F30BE}" dt="2023-04-18T08:59:06.036" v="1269"/>
        <pc:sldMkLst>
          <pc:docMk/>
          <pc:sldMk cId="1288811917" sldId="331"/>
        </pc:sldMkLst>
        <pc:spChg chg="add mod">
          <ac:chgData name="Federico Cluni" userId="754e41aadaf4a8ea" providerId="LiveId" clId="{9BE53DBF-149A-4513-A6B2-2FD8900F30BE}" dt="2023-04-18T08:54:08.161" v="1202"/>
          <ac:spMkLst>
            <pc:docMk/>
            <pc:sldMk cId="1288811917" sldId="331"/>
            <ac:spMk id="2" creationId="{852C0E89-902F-EE5C-8039-7D8884A13143}"/>
          </ac:spMkLst>
        </pc:spChg>
        <pc:spChg chg="add mod">
          <ac:chgData name="Federico Cluni" userId="754e41aadaf4a8ea" providerId="LiveId" clId="{9BE53DBF-149A-4513-A6B2-2FD8900F30BE}" dt="2023-04-18T08:54:08.161" v="1202"/>
          <ac:spMkLst>
            <pc:docMk/>
            <pc:sldMk cId="1288811917" sldId="331"/>
            <ac:spMk id="3" creationId="{17BD1A1A-524F-C010-D25D-FDC26064A694}"/>
          </ac:spMkLst>
        </pc:spChg>
        <pc:spChg chg="add mod">
          <ac:chgData name="Federico Cluni" userId="754e41aadaf4a8ea" providerId="LiveId" clId="{9BE53DBF-149A-4513-A6B2-2FD8900F30BE}" dt="2023-04-18T08:57:04.196" v="1257" actId="552"/>
          <ac:spMkLst>
            <pc:docMk/>
            <pc:sldMk cId="1288811917" sldId="331"/>
            <ac:spMk id="4" creationId="{324D6FF9-F0A8-9519-3E1B-D5D157302EFC}"/>
          </ac:spMkLst>
        </pc:spChg>
        <pc:spChg chg="del mod">
          <ac:chgData name="Federico Cluni" userId="754e41aadaf4a8ea" providerId="LiveId" clId="{9BE53DBF-149A-4513-A6B2-2FD8900F30BE}" dt="2023-04-18T08:53:58.915" v="1201" actId="478"/>
          <ac:spMkLst>
            <pc:docMk/>
            <pc:sldMk cId="1288811917" sldId="331"/>
            <ac:spMk id="5" creationId="{371FCD74-0B2C-4007-8D81-857B9CF9E992}"/>
          </ac:spMkLst>
        </pc:spChg>
        <pc:spChg chg="add mod">
          <ac:chgData name="Federico Cluni" userId="754e41aadaf4a8ea" providerId="LiveId" clId="{9BE53DBF-149A-4513-A6B2-2FD8900F30BE}" dt="2023-04-18T08:57:04.196" v="1257" actId="552"/>
          <ac:spMkLst>
            <pc:docMk/>
            <pc:sldMk cId="1288811917" sldId="331"/>
            <ac:spMk id="6" creationId="{E55BC22A-9C04-55EC-CADE-D573E4AD81B5}"/>
          </ac:spMkLst>
        </pc:spChg>
        <pc:spChg chg="del mod">
          <ac:chgData name="Federico Cluni" userId="754e41aadaf4a8ea" providerId="LiveId" clId="{9BE53DBF-149A-4513-A6B2-2FD8900F30BE}" dt="2023-04-18T08:53:58.915" v="1201" actId="478"/>
          <ac:spMkLst>
            <pc:docMk/>
            <pc:sldMk cId="1288811917" sldId="331"/>
            <ac:spMk id="35843" creationId="{1DD4D5DB-20BE-4F72-B53D-C2E2DD626A79}"/>
          </ac:spMkLst>
        </pc:spChg>
        <pc:spChg chg="mod">
          <ac:chgData name="Federico Cluni" userId="754e41aadaf4a8ea" providerId="LiveId" clId="{9BE53DBF-149A-4513-A6B2-2FD8900F30BE}" dt="2023-04-18T08:57:12.076" v="1259" actId="1076"/>
          <ac:spMkLst>
            <pc:docMk/>
            <pc:sldMk cId="1288811917" sldId="331"/>
            <ac:spMk id="35844" creationId="{2AA48E7F-BC47-43AE-A04D-630F0B2960AF}"/>
          </ac:spMkLst>
        </pc:spChg>
      </pc:sldChg>
      <pc:sldChg chg="addSp delSp modSp add mod">
        <pc:chgData name="Federico Cluni" userId="754e41aadaf4a8ea" providerId="LiveId" clId="{9BE53DBF-149A-4513-A6B2-2FD8900F30BE}" dt="2023-04-18T08:23:03.224" v="509" actId="20577"/>
        <pc:sldMkLst>
          <pc:docMk/>
          <pc:sldMk cId="1825663349" sldId="335"/>
        </pc:sldMkLst>
        <pc:spChg chg="add mod">
          <ac:chgData name="Federico Cluni" userId="754e41aadaf4a8ea" providerId="LiveId" clId="{9BE53DBF-149A-4513-A6B2-2FD8900F30BE}" dt="2023-04-18T08:21:54.554" v="494" actId="552"/>
          <ac:spMkLst>
            <pc:docMk/>
            <pc:sldMk cId="1825663349" sldId="335"/>
            <ac:spMk id="2" creationId="{0DDC37EB-EF63-109B-1267-F7392D9DC1B3}"/>
          </ac:spMkLst>
        </pc:spChg>
        <pc:spChg chg="add mod">
          <ac:chgData name="Federico Cluni" userId="754e41aadaf4a8ea" providerId="LiveId" clId="{9BE53DBF-149A-4513-A6B2-2FD8900F30BE}" dt="2023-04-18T08:23:03.224" v="509" actId="20577"/>
          <ac:spMkLst>
            <pc:docMk/>
            <pc:sldMk cId="1825663349" sldId="335"/>
            <ac:spMk id="3" creationId="{A2FB062C-F300-9739-C6E6-6DD8DC03738F}"/>
          </ac:spMkLst>
        </pc:spChg>
        <pc:spChg chg="add mod">
          <ac:chgData name="Federico Cluni" userId="754e41aadaf4a8ea" providerId="LiveId" clId="{9BE53DBF-149A-4513-A6B2-2FD8900F30BE}" dt="2023-04-18T08:21:51.349" v="493" actId="552"/>
          <ac:spMkLst>
            <pc:docMk/>
            <pc:sldMk cId="1825663349" sldId="335"/>
            <ac:spMk id="4" creationId="{5AF8697F-B0F1-DD2C-0AD1-AF43F1920EEC}"/>
          </ac:spMkLst>
        </pc:spChg>
        <pc:spChg chg="add mod">
          <ac:chgData name="Federico Cluni" userId="754e41aadaf4a8ea" providerId="LiveId" clId="{9BE53DBF-149A-4513-A6B2-2FD8900F30BE}" dt="2023-04-18T08:21:51.349" v="493" actId="552"/>
          <ac:spMkLst>
            <pc:docMk/>
            <pc:sldMk cId="1825663349" sldId="335"/>
            <ac:spMk id="5" creationId="{296772A9-93CC-041D-0047-E355070EF1AE}"/>
          </ac:spMkLst>
        </pc:spChg>
        <pc:spChg chg="mod">
          <ac:chgData name="Federico Cluni" userId="754e41aadaf4a8ea" providerId="LiveId" clId="{9BE53DBF-149A-4513-A6B2-2FD8900F30BE}" dt="2023-04-18T08:14:56.272" v="381" actId="1076"/>
          <ac:spMkLst>
            <pc:docMk/>
            <pc:sldMk cId="1825663349" sldId="335"/>
            <ac:spMk id="14" creationId="{0BD208A3-DACD-488A-B03A-008E30E7807E}"/>
          </ac:spMkLst>
        </pc:spChg>
        <pc:spChg chg="del">
          <ac:chgData name="Federico Cluni" userId="754e41aadaf4a8ea" providerId="LiveId" clId="{9BE53DBF-149A-4513-A6B2-2FD8900F30BE}" dt="2023-04-18T08:14:51.176" v="380" actId="478"/>
          <ac:spMkLst>
            <pc:docMk/>
            <pc:sldMk cId="1825663349" sldId="335"/>
            <ac:spMk id="7170" creationId="{74B85464-72B9-4C35-A7B9-DE595F7A850C}"/>
          </ac:spMkLst>
        </pc:spChg>
        <pc:spChg chg="del">
          <ac:chgData name="Federico Cluni" userId="754e41aadaf4a8ea" providerId="LiveId" clId="{9BE53DBF-149A-4513-A6B2-2FD8900F30BE}" dt="2023-04-18T08:14:46.082" v="378" actId="478"/>
          <ac:spMkLst>
            <pc:docMk/>
            <pc:sldMk cId="1825663349" sldId="335"/>
            <ac:spMk id="7172" creationId="{EBC9A981-8E8A-4F37-8455-B0FFF0DAE65A}"/>
          </ac:spMkLst>
        </pc:spChg>
        <pc:spChg chg="del">
          <ac:chgData name="Federico Cluni" userId="754e41aadaf4a8ea" providerId="LiveId" clId="{9BE53DBF-149A-4513-A6B2-2FD8900F30BE}" dt="2023-04-18T08:14:46.082" v="378" actId="478"/>
          <ac:spMkLst>
            <pc:docMk/>
            <pc:sldMk cId="1825663349" sldId="335"/>
            <ac:spMk id="7173" creationId="{A6361171-7144-4EA8-B83E-3DE6185B2B16}"/>
          </ac:spMkLst>
        </pc:spChg>
        <pc:spChg chg="del">
          <ac:chgData name="Federico Cluni" userId="754e41aadaf4a8ea" providerId="LiveId" clId="{9BE53DBF-149A-4513-A6B2-2FD8900F30BE}" dt="2023-04-18T08:14:46.082" v="378" actId="478"/>
          <ac:spMkLst>
            <pc:docMk/>
            <pc:sldMk cId="1825663349" sldId="335"/>
            <ac:spMk id="7174" creationId="{7AC3BD99-BAFD-4006-B461-E27960D04A94}"/>
          </ac:spMkLst>
        </pc:spChg>
        <pc:spChg chg="del">
          <ac:chgData name="Federico Cluni" userId="754e41aadaf4a8ea" providerId="LiveId" clId="{9BE53DBF-149A-4513-A6B2-2FD8900F30BE}" dt="2023-04-18T08:14:46.082" v="378" actId="478"/>
          <ac:spMkLst>
            <pc:docMk/>
            <pc:sldMk cId="1825663349" sldId="335"/>
            <ac:spMk id="7175" creationId="{C71CB869-9477-4389-AAA5-FD923FDC2CBF}"/>
          </ac:spMkLst>
        </pc:spChg>
        <pc:spChg chg="del">
          <ac:chgData name="Federico Cluni" userId="754e41aadaf4a8ea" providerId="LiveId" clId="{9BE53DBF-149A-4513-A6B2-2FD8900F30BE}" dt="2023-04-18T08:14:46.082" v="378" actId="478"/>
          <ac:spMkLst>
            <pc:docMk/>
            <pc:sldMk cId="1825663349" sldId="335"/>
            <ac:spMk id="7176" creationId="{59F2C932-02FF-4FE9-B100-A099075A2DEC}"/>
          </ac:spMkLst>
        </pc:spChg>
        <pc:spChg chg="del">
          <ac:chgData name="Federico Cluni" userId="754e41aadaf4a8ea" providerId="LiveId" clId="{9BE53DBF-149A-4513-A6B2-2FD8900F30BE}" dt="2023-04-18T08:14:46.082" v="378" actId="478"/>
          <ac:spMkLst>
            <pc:docMk/>
            <pc:sldMk cId="1825663349" sldId="335"/>
            <ac:spMk id="7177" creationId="{6E3CA91D-804A-453F-A69A-2A7BED1CEB47}"/>
          </ac:spMkLst>
        </pc:spChg>
        <pc:spChg chg="del">
          <ac:chgData name="Federico Cluni" userId="754e41aadaf4a8ea" providerId="LiveId" clId="{9BE53DBF-149A-4513-A6B2-2FD8900F30BE}" dt="2023-04-18T08:14:46.082" v="378" actId="478"/>
          <ac:spMkLst>
            <pc:docMk/>
            <pc:sldMk cId="1825663349" sldId="335"/>
            <ac:spMk id="7178" creationId="{484E4262-67F8-49BD-9173-9E4AC03AF8FE}"/>
          </ac:spMkLst>
        </pc:spChg>
        <pc:spChg chg="del">
          <ac:chgData name="Federico Cluni" userId="754e41aadaf4a8ea" providerId="LiveId" clId="{9BE53DBF-149A-4513-A6B2-2FD8900F30BE}" dt="2023-04-18T08:14:46.082" v="378" actId="478"/>
          <ac:spMkLst>
            <pc:docMk/>
            <pc:sldMk cId="1825663349" sldId="335"/>
            <ac:spMk id="7179" creationId="{E066E321-6221-4F08-A07F-94518DAF0760}"/>
          </ac:spMkLst>
        </pc:spChg>
        <pc:spChg chg="del">
          <ac:chgData name="Federico Cluni" userId="754e41aadaf4a8ea" providerId="LiveId" clId="{9BE53DBF-149A-4513-A6B2-2FD8900F30BE}" dt="2023-04-18T08:14:49.422" v="379" actId="478"/>
          <ac:spMkLst>
            <pc:docMk/>
            <pc:sldMk cId="1825663349" sldId="335"/>
            <ac:spMk id="7180" creationId="{AFAF10AE-711B-458E-A043-EDAA912AD2A2}"/>
          </ac:spMkLst>
        </pc:spChg>
      </pc:sldChg>
      <pc:sldChg chg="addSp delSp modSp add mod modNotesTx">
        <pc:chgData name="Federico Cluni" userId="754e41aadaf4a8ea" providerId="LiveId" clId="{9BE53DBF-149A-4513-A6B2-2FD8900F30BE}" dt="2023-04-18T09:35:11.178" v="1707" actId="1076"/>
        <pc:sldMkLst>
          <pc:docMk/>
          <pc:sldMk cId="3257790811" sldId="336"/>
        </pc:sldMkLst>
        <pc:spChg chg="mod">
          <ac:chgData name="Federico Cluni" userId="754e41aadaf4a8ea" providerId="LiveId" clId="{9BE53DBF-149A-4513-A6B2-2FD8900F30BE}" dt="2023-04-18T09:34:44.513" v="1703" actId="1076"/>
          <ac:spMkLst>
            <pc:docMk/>
            <pc:sldMk cId="3257790811" sldId="336"/>
            <ac:spMk id="2" creationId="{0DDC37EB-EF63-109B-1267-F7392D9DC1B3}"/>
          </ac:spMkLst>
        </pc:spChg>
        <pc:spChg chg="mod">
          <ac:chgData name="Federico Cluni" userId="754e41aadaf4a8ea" providerId="LiveId" clId="{9BE53DBF-149A-4513-A6B2-2FD8900F30BE}" dt="2023-04-18T09:34:44.513" v="1703" actId="1076"/>
          <ac:spMkLst>
            <pc:docMk/>
            <pc:sldMk cId="3257790811" sldId="336"/>
            <ac:spMk id="3" creationId="{A2FB062C-F300-9739-C6E6-6DD8DC03738F}"/>
          </ac:spMkLst>
        </pc:spChg>
        <pc:spChg chg="del">
          <ac:chgData name="Federico Cluni" userId="754e41aadaf4a8ea" providerId="LiveId" clId="{9BE53DBF-149A-4513-A6B2-2FD8900F30BE}" dt="2023-04-18T08:28:04.036" v="683" actId="478"/>
          <ac:spMkLst>
            <pc:docMk/>
            <pc:sldMk cId="3257790811" sldId="336"/>
            <ac:spMk id="4" creationId="{5AF8697F-B0F1-DD2C-0AD1-AF43F1920EEC}"/>
          </ac:spMkLst>
        </pc:spChg>
        <pc:spChg chg="del">
          <ac:chgData name="Federico Cluni" userId="754e41aadaf4a8ea" providerId="LiveId" clId="{9BE53DBF-149A-4513-A6B2-2FD8900F30BE}" dt="2023-04-18T08:28:02.412" v="682" actId="478"/>
          <ac:spMkLst>
            <pc:docMk/>
            <pc:sldMk cId="3257790811" sldId="336"/>
            <ac:spMk id="5" creationId="{296772A9-93CC-041D-0047-E355070EF1AE}"/>
          </ac:spMkLst>
        </pc:spChg>
        <pc:spChg chg="add del">
          <ac:chgData name="Federico Cluni" userId="754e41aadaf4a8ea" providerId="LiveId" clId="{9BE53DBF-149A-4513-A6B2-2FD8900F30BE}" dt="2023-04-18T08:24:55.742" v="534"/>
          <ac:spMkLst>
            <pc:docMk/>
            <pc:sldMk cId="3257790811" sldId="336"/>
            <ac:spMk id="6" creationId="{B9BD728A-96C6-B159-8CE5-E24F490093A6}"/>
          </ac:spMkLst>
        </pc:spChg>
        <pc:spChg chg="add del">
          <ac:chgData name="Federico Cluni" userId="754e41aadaf4a8ea" providerId="LiveId" clId="{9BE53DBF-149A-4513-A6B2-2FD8900F30BE}" dt="2023-04-18T08:25:46.593" v="543"/>
          <ac:spMkLst>
            <pc:docMk/>
            <pc:sldMk cId="3257790811" sldId="336"/>
            <ac:spMk id="7" creationId="{9371EC99-A8F0-759F-7176-999C989785C3}"/>
          </ac:spMkLst>
        </pc:spChg>
        <pc:spChg chg="add mod">
          <ac:chgData name="Federico Cluni" userId="754e41aadaf4a8ea" providerId="LiveId" clId="{9BE53DBF-149A-4513-A6B2-2FD8900F30BE}" dt="2023-04-18T09:34:44.513" v="1703" actId="1076"/>
          <ac:spMkLst>
            <pc:docMk/>
            <pc:sldMk cId="3257790811" sldId="336"/>
            <ac:spMk id="8" creationId="{8BC347B7-BA22-87AC-487B-C214B2477097}"/>
          </ac:spMkLst>
        </pc:spChg>
        <pc:spChg chg="add mod">
          <ac:chgData name="Federico Cluni" userId="754e41aadaf4a8ea" providerId="LiveId" clId="{9BE53DBF-149A-4513-A6B2-2FD8900F30BE}" dt="2023-04-18T09:34:44.513" v="1703" actId="1076"/>
          <ac:spMkLst>
            <pc:docMk/>
            <pc:sldMk cId="3257790811" sldId="336"/>
            <ac:spMk id="9" creationId="{593496BA-DAC1-80C7-61C4-EF58ECC7D66C}"/>
          </ac:spMkLst>
        </pc:spChg>
        <pc:spChg chg="add mod">
          <ac:chgData name="Federico Cluni" userId="754e41aadaf4a8ea" providerId="LiveId" clId="{9BE53DBF-149A-4513-A6B2-2FD8900F30BE}" dt="2023-04-18T09:34:44.513" v="1703" actId="1076"/>
          <ac:spMkLst>
            <pc:docMk/>
            <pc:sldMk cId="3257790811" sldId="336"/>
            <ac:spMk id="10" creationId="{33286746-CC34-9352-F4FC-C9361419387F}"/>
          </ac:spMkLst>
        </pc:spChg>
        <pc:spChg chg="mod">
          <ac:chgData name="Federico Cluni" userId="754e41aadaf4a8ea" providerId="LiveId" clId="{9BE53DBF-149A-4513-A6B2-2FD8900F30BE}" dt="2023-04-18T09:33:51.423" v="1617" actId="1076"/>
          <ac:spMkLst>
            <pc:docMk/>
            <pc:sldMk cId="3257790811" sldId="336"/>
            <ac:spMk id="12" creationId="{1BA310F7-C38B-24C9-0EC5-4A8C71C80D66}"/>
          </ac:spMkLst>
        </pc:spChg>
        <pc:spChg chg="mod">
          <ac:chgData name="Federico Cluni" userId="754e41aadaf4a8ea" providerId="LiveId" clId="{9BE53DBF-149A-4513-A6B2-2FD8900F30BE}" dt="2023-04-18T09:34:55.714" v="1705" actId="2711"/>
          <ac:spMkLst>
            <pc:docMk/>
            <pc:sldMk cId="3257790811" sldId="336"/>
            <ac:spMk id="13" creationId="{F72921BB-1635-6C5E-29B5-4C121D5615FB}"/>
          </ac:spMkLst>
        </pc:spChg>
        <pc:spChg chg="mod">
          <ac:chgData name="Federico Cluni" userId="754e41aadaf4a8ea" providerId="LiveId" clId="{9BE53DBF-149A-4513-A6B2-2FD8900F30BE}" dt="2023-04-18T09:34:38.647" v="1702" actId="6549"/>
          <ac:spMkLst>
            <pc:docMk/>
            <pc:sldMk cId="3257790811" sldId="336"/>
            <ac:spMk id="14" creationId="{0BD208A3-DACD-488A-B03A-008E30E7807E}"/>
          </ac:spMkLst>
        </pc:spChg>
        <pc:grpChg chg="add mod">
          <ac:chgData name="Federico Cluni" userId="754e41aadaf4a8ea" providerId="LiveId" clId="{9BE53DBF-149A-4513-A6B2-2FD8900F30BE}" dt="2023-04-18T09:35:11.178" v="1707" actId="1076"/>
          <ac:grpSpMkLst>
            <pc:docMk/>
            <pc:sldMk cId="3257790811" sldId="336"/>
            <ac:grpSpMk id="11" creationId="{0664A9FA-7327-959F-E168-E0863C4E7927}"/>
          </ac:grpSpMkLst>
        </pc:grpChg>
      </pc:sldChg>
      <pc:sldChg chg="modSp add mod">
        <pc:chgData name="Federico Cluni" userId="754e41aadaf4a8ea" providerId="LiveId" clId="{9BE53DBF-149A-4513-A6B2-2FD8900F30BE}" dt="2023-04-18T10:17:10.515" v="2645" actId="6549"/>
        <pc:sldMkLst>
          <pc:docMk/>
          <pc:sldMk cId="2444427496" sldId="337"/>
        </pc:sldMkLst>
        <pc:spChg chg="mod">
          <ac:chgData name="Federico Cluni" userId="754e41aadaf4a8ea" providerId="LiveId" clId="{9BE53DBF-149A-4513-A6B2-2FD8900F30BE}" dt="2023-04-18T09:56:46.953" v="1934" actId="20577"/>
          <ac:spMkLst>
            <pc:docMk/>
            <pc:sldMk cId="2444427496" sldId="337"/>
            <ac:spMk id="4" creationId="{753B658E-4C5B-49B9-88CD-5D1178CB9FE9}"/>
          </ac:spMkLst>
        </pc:spChg>
        <pc:spChg chg="mod">
          <ac:chgData name="Federico Cluni" userId="754e41aadaf4a8ea" providerId="LiveId" clId="{9BE53DBF-149A-4513-A6B2-2FD8900F30BE}" dt="2023-04-18T10:17:10.515" v="2645" actId="6549"/>
          <ac:spMkLst>
            <pc:docMk/>
            <pc:sldMk cId="2444427496" sldId="337"/>
            <ac:spMk id="60419" creationId="{1DCB188F-CBF2-4118-B7D2-2063D15CE157}"/>
          </ac:spMkLst>
        </pc:spChg>
      </pc:sldChg>
      <pc:sldChg chg="addSp modSp add mod">
        <pc:chgData name="Federico Cluni" userId="754e41aadaf4a8ea" providerId="LiveId" clId="{9BE53DBF-149A-4513-A6B2-2FD8900F30BE}" dt="2023-04-18T10:17:04.582" v="2644"/>
        <pc:sldMkLst>
          <pc:docMk/>
          <pc:sldMk cId="818098444" sldId="338"/>
        </pc:sldMkLst>
        <pc:spChg chg="add mod">
          <ac:chgData name="Federico Cluni" userId="754e41aadaf4a8ea" providerId="LiveId" clId="{9BE53DBF-149A-4513-A6B2-2FD8900F30BE}" dt="2023-04-18T10:17:03.876" v="2643" actId="1036"/>
          <ac:spMkLst>
            <pc:docMk/>
            <pc:sldMk cId="818098444" sldId="338"/>
            <ac:spMk id="2" creationId="{B25B560C-E13B-1A7E-92B5-3A5E5DD1C020}"/>
          </ac:spMkLst>
        </pc:spChg>
        <pc:spChg chg="add mod">
          <ac:chgData name="Federico Cluni" userId="754e41aadaf4a8ea" providerId="LiveId" clId="{9BE53DBF-149A-4513-A6B2-2FD8900F30BE}" dt="2023-04-18T10:17:03.876" v="2643" actId="1036"/>
          <ac:spMkLst>
            <pc:docMk/>
            <pc:sldMk cId="818098444" sldId="338"/>
            <ac:spMk id="3" creationId="{84D095AA-314F-BC6D-2DA1-C42F0E2BC28D}"/>
          </ac:spMkLst>
        </pc:spChg>
        <pc:spChg chg="add mod">
          <ac:chgData name="Federico Cluni" userId="754e41aadaf4a8ea" providerId="LiveId" clId="{9BE53DBF-149A-4513-A6B2-2FD8900F30BE}" dt="2023-04-18T10:10:05.475" v="2547" actId="1076"/>
          <ac:spMkLst>
            <pc:docMk/>
            <pc:sldMk cId="818098444" sldId="338"/>
            <ac:spMk id="5" creationId="{30FA3921-7EE1-4B31-E065-4251B161AF85}"/>
          </ac:spMkLst>
        </pc:spChg>
        <pc:spChg chg="add mod">
          <ac:chgData name="Federico Cluni" userId="754e41aadaf4a8ea" providerId="LiveId" clId="{9BE53DBF-149A-4513-A6B2-2FD8900F30BE}" dt="2023-04-18T10:10:05.475" v="2547" actId="1076"/>
          <ac:spMkLst>
            <pc:docMk/>
            <pc:sldMk cId="818098444" sldId="338"/>
            <ac:spMk id="6" creationId="{321AD9B4-63CD-8E59-943A-6D3048FA2152}"/>
          </ac:spMkLst>
        </pc:spChg>
        <pc:spChg chg="add mod">
          <ac:chgData name="Federico Cluni" userId="754e41aadaf4a8ea" providerId="LiveId" clId="{9BE53DBF-149A-4513-A6B2-2FD8900F30BE}" dt="2023-04-18T10:10:14.528" v="2548" actId="1076"/>
          <ac:spMkLst>
            <pc:docMk/>
            <pc:sldMk cId="818098444" sldId="338"/>
            <ac:spMk id="7" creationId="{6060794C-2F40-27E8-54FA-727935A2B9D6}"/>
          </ac:spMkLst>
        </pc:spChg>
        <pc:spChg chg="add mod">
          <ac:chgData name="Federico Cluni" userId="754e41aadaf4a8ea" providerId="LiveId" clId="{9BE53DBF-149A-4513-A6B2-2FD8900F30BE}" dt="2023-04-18T10:10:14.528" v="2548" actId="1076"/>
          <ac:spMkLst>
            <pc:docMk/>
            <pc:sldMk cId="818098444" sldId="338"/>
            <ac:spMk id="8" creationId="{2AEB1C2B-EDE1-FA75-094A-6081A930E8A3}"/>
          </ac:spMkLst>
        </pc:spChg>
        <pc:spChg chg="mod">
          <ac:chgData name="Federico Cluni" userId="754e41aadaf4a8ea" providerId="LiveId" clId="{9BE53DBF-149A-4513-A6B2-2FD8900F30BE}" dt="2023-04-18T10:17:04.582" v="2644"/>
          <ac:spMkLst>
            <pc:docMk/>
            <pc:sldMk cId="818098444" sldId="338"/>
            <ac:spMk id="60419" creationId="{1DCB188F-CBF2-4118-B7D2-2063D15CE157}"/>
          </ac:spMkLst>
        </pc:spChg>
      </pc:sldChg>
      <pc:sldChg chg="addSp modSp add mod ord">
        <pc:chgData name="Federico Cluni" userId="754e41aadaf4a8ea" providerId="LiveId" clId="{9BE53DBF-149A-4513-A6B2-2FD8900F30BE}" dt="2023-04-18T10:16:39.047" v="2623"/>
        <pc:sldMkLst>
          <pc:docMk/>
          <pc:sldMk cId="699247522" sldId="339"/>
        </pc:sldMkLst>
        <pc:spChg chg="add mod">
          <ac:chgData name="Federico Cluni" userId="754e41aadaf4a8ea" providerId="LiveId" clId="{9BE53DBF-149A-4513-A6B2-2FD8900F30BE}" dt="2023-04-18T10:16:24.415" v="2621" actId="1036"/>
          <ac:spMkLst>
            <pc:docMk/>
            <pc:sldMk cId="699247522" sldId="339"/>
            <ac:spMk id="2" creationId="{B623F246-3C66-7AFF-0D95-7F271FC85976}"/>
          </ac:spMkLst>
        </pc:spChg>
        <pc:spChg chg="add mod">
          <ac:chgData name="Federico Cluni" userId="754e41aadaf4a8ea" providerId="LiveId" clId="{9BE53DBF-149A-4513-A6B2-2FD8900F30BE}" dt="2023-04-18T10:16:24.415" v="2621" actId="1036"/>
          <ac:spMkLst>
            <pc:docMk/>
            <pc:sldMk cId="699247522" sldId="339"/>
            <ac:spMk id="3" creationId="{C05439AF-6252-1AA7-9663-B818A21DEA45}"/>
          </ac:spMkLst>
        </pc:spChg>
        <pc:spChg chg="add mod">
          <ac:chgData name="Federico Cluni" userId="754e41aadaf4a8ea" providerId="LiveId" clId="{9BE53DBF-149A-4513-A6B2-2FD8900F30BE}" dt="2023-04-18T10:16:03.544" v="2603" actId="1076"/>
          <ac:spMkLst>
            <pc:docMk/>
            <pc:sldMk cId="699247522" sldId="339"/>
            <ac:spMk id="5" creationId="{C1C78404-1627-D7FF-DAA4-251C39A3CFBA}"/>
          </ac:spMkLst>
        </pc:spChg>
        <pc:spChg chg="add mod">
          <ac:chgData name="Federico Cluni" userId="754e41aadaf4a8ea" providerId="LiveId" clId="{9BE53DBF-149A-4513-A6B2-2FD8900F30BE}" dt="2023-04-18T10:16:03.544" v="2603" actId="1076"/>
          <ac:spMkLst>
            <pc:docMk/>
            <pc:sldMk cId="699247522" sldId="339"/>
            <ac:spMk id="6" creationId="{383D28AA-339A-54C7-E2DB-336EA613C035}"/>
          </ac:spMkLst>
        </pc:spChg>
        <pc:spChg chg="add mod">
          <ac:chgData name="Federico Cluni" userId="754e41aadaf4a8ea" providerId="LiveId" clId="{9BE53DBF-149A-4513-A6B2-2FD8900F30BE}" dt="2023-04-18T10:16:03.544" v="2603" actId="1076"/>
          <ac:spMkLst>
            <pc:docMk/>
            <pc:sldMk cId="699247522" sldId="339"/>
            <ac:spMk id="7" creationId="{E432AB10-85E8-7EF0-4A3E-EE6D8F87F29C}"/>
          </ac:spMkLst>
        </pc:spChg>
        <pc:spChg chg="add mod">
          <ac:chgData name="Federico Cluni" userId="754e41aadaf4a8ea" providerId="LiveId" clId="{9BE53DBF-149A-4513-A6B2-2FD8900F30BE}" dt="2023-04-18T10:16:03.544" v="2603" actId="1076"/>
          <ac:spMkLst>
            <pc:docMk/>
            <pc:sldMk cId="699247522" sldId="339"/>
            <ac:spMk id="8" creationId="{06736F60-A17B-CAA9-17B3-376E328E2FAE}"/>
          </ac:spMkLst>
        </pc:spChg>
        <pc:spChg chg="mod">
          <ac:chgData name="Federico Cluni" userId="754e41aadaf4a8ea" providerId="LiveId" clId="{9BE53DBF-149A-4513-A6B2-2FD8900F30BE}" dt="2023-04-18T10:16:20.845" v="2619" actId="2711"/>
          <ac:spMkLst>
            <pc:docMk/>
            <pc:sldMk cId="699247522" sldId="339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174905C7-58A6-4609-A2A3-A06B79A952AF}"/>
    <pc:docChg chg="undo custSel addSld delSld modSld">
      <pc:chgData name="Federico Cluni" userId="754e41aadaf4a8ea" providerId="LiveId" clId="{174905C7-58A6-4609-A2A3-A06B79A952AF}" dt="2021-09-10T09:40:49.113" v="258"/>
      <pc:docMkLst>
        <pc:docMk/>
      </pc:docMkLst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68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0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1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2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3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4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5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6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7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8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79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80"/>
        </pc:sldMkLst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281"/>
        </pc:sldMkLst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282"/>
        </pc:sldMkLst>
      </pc:sldChg>
      <pc:sldChg chg="modSp add del">
        <pc:chgData name="Federico Cluni" userId="754e41aadaf4a8ea" providerId="LiveId" clId="{174905C7-58A6-4609-A2A3-A06B79A952AF}" dt="2021-09-09T14:13:27.229" v="73" actId="1076"/>
        <pc:sldMkLst>
          <pc:docMk/>
          <pc:sldMk cId="0" sldId="283"/>
        </pc:sldMkLst>
        <pc:spChg chg="mod">
          <ac:chgData name="Federico Cluni" userId="754e41aadaf4a8ea" providerId="LiveId" clId="{174905C7-58A6-4609-A2A3-A06B79A952AF}" dt="2021-09-09T14:13:27.229" v="73" actId="1076"/>
          <ac:spMkLst>
            <pc:docMk/>
            <pc:sldMk cId="0" sldId="283"/>
            <ac:spMk id="40963" creationId="{4D1415C6-EE30-4B14-81F0-9275AE6BF351}"/>
          </ac:spMkLst>
        </pc:spChg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284"/>
        </pc:sldMkLst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285"/>
        </pc:sldMkLst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286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3788840518" sldId="291"/>
        </pc:sldMkLst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292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0" sldId="293"/>
        </pc:sldMkLst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300"/>
        </pc:sldMkLst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2909882934" sldId="301"/>
        </pc:sldMkLst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302"/>
        </pc:sldMkLst>
      </pc:sldChg>
      <pc:sldChg chg="modSp mod">
        <pc:chgData name="Federico Cluni" userId="754e41aadaf4a8ea" providerId="LiveId" clId="{174905C7-58A6-4609-A2A3-A06B79A952AF}" dt="2021-09-09T15:38:05.734" v="75" actId="6549"/>
        <pc:sldMkLst>
          <pc:docMk/>
          <pc:sldMk cId="0" sldId="308"/>
        </pc:sldMkLst>
        <pc:spChg chg="mod">
          <ac:chgData name="Federico Cluni" userId="754e41aadaf4a8ea" providerId="LiveId" clId="{174905C7-58A6-4609-A2A3-A06B79A952AF}" dt="2021-09-09T15:38:05.734" v="75" actId="6549"/>
          <ac:spMkLst>
            <pc:docMk/>
            <pc:sldMk cId="0" sldId="308"/>
            <ac:spMk id="55299" creationId="{CD15E60E-56BC-4EF8-940E-C5902B08B9BA}"/>
          </ac:spMkLst>
        </pc:spChg>
      </pc:sldChg>
      <pc:sldChg chg="modSp mod modNotesTx">
        <pc:chgData name="Federico Cluni" userId="754e41aadaf4a8ea" providerId="LiveId" clId="{174905C7-58A6-4609-A2A3-A06B79A952AF}" dt="2021-09-10T09:40:49.113" v="258"/>
        <pc:sldMkLst>
          <pc:docMk/>
          <pc:sldMk cId="0" sldId="310"/>
        </pc:sldMkLst>
        <pc:spChg chg="mod">
          <ac:chgData name="Federico Cluni" userId="754e41aadaf4a8ea" providerId="LiveId" clId="{174905C7-58A6-4609-A2A3-A06B79A952AF}" dt="2021-09-10T09:39:35.063" v="8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 del">
        <pc:chgData name="Federico Cluni" userId="754e41aadaf4a8ea" providerId="LiveId" clId="{174905C7-58A6-4609-A2A3-A06B79A952AF}" dt="2021-09-09T11:32:16.308" v="1"/>
        <pc:sldMkLst>
          <pc:docMk/>
          <pc:sldMk cId="0" sldId="314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3640886085" sldId="315"/>
        </pc:sldMkLst>
      </pc:sldChg>
      <pc:sldChg chg="modNotesTx">
        <pc:chgData name="Federico Cluni" userId="754e41aadaf4a8ea" providerId="LiveId" clId="{174905C7-58A6-4609-A2A3-A06B79A952AF}" dt="2021-09-09T11:57:36.197" v="71"/>
        <pc:sldMkLst>
          <pc:docMk/>
          <pc:sldMk cId="2826614204" sldId="318"/>
        </pc:sldMkLst>
      </pc:sldChg>
      <pc:sldChg chg="del">
        <pc:chgData name="Federico Cluni" userId="754e41aadaf4a8ea" providerId="LiveId" clId="{174905C7-58A6-4609-A2A3-A06B79A952AF}" dt="2021-09-09T11:31:14.940" v="0" actId="47"/>
        <pc:sldMkLst>
          <pc:docMk/>
          <pc:sldMk cId="1143503960" sldId="322"/>
        </pc:sldMkLst>
      </pc:sldChg>
      <pc:sldChg chg="add">
        <pc:chgData name="Federico Cluni" userId="754e41aadaf4a8ea" providerId="LiveId" clId="{174905C7-58A6-4609-A2A3-A06B79A952AF}" dt="2021-09-09T11:32:16.308" v="1"/>
        <pc:sldMkLst>
          <pc:docMk/>
          <pc:sldMk cId="1143503960" sldId="332"/>
        </pc:sldMkLst>
      </pc:sldChg>
      <pc:sldChg chg="modSp add mod">
        <pc:chgData name="Federico Cluni" userId="754e41aadaf4a8ea" providerId="LiveId" clId="{174905C7-58A6-4609-A2A3-A06B79A952AF}" dt="2021-09-09T11:42:57.515" v="54" actId="20577"/>
        <pc:sldMkLst>
          <pc:docMk/>
          <pc:sldMk cId="3640886085" sldId="333"/>
        </pc:sldMkLst>
        <pc:spChg chg="mod">
          <ac:chgData name="Federico Cluni" userId="754e41aadaf4a8ea" providerId="LiveId" clId="{174905C7-58A6-4609-A2A3-A06B79A952AF}" dt="2021-09-09T11:42:57.515" v="54" actId="20577"/>
          <ac:spMkLst>
            <pc:docMk/>
            <pc:sldMk cId="3640886085" sldId="333"/>
            <ac:spMk id="39939" creationId="{141BD149-0FFB-40B5-96FB-BC7F0D8CD8D4}"/>
          </ac:spMkLst>
        </pc:spChg>
      </pc:sldChg>
    </pc:docChg>
  </pc:docChgLst>
  <pc:docChgLst>
    <pc:chgData name="Federico Cluni" userId="754e41aadaf4a8ea" providerId="LiveId" clId="{02E2C8D8-9081-4E9F-B21F-FA846432ADFC}"/>
    <pc:docChg chg="undo addSld delSld modSld">
      <pc:chgData name="Federico Cluni" userId="754e41aadaf4a8ea" providerId="LiveId" clId="{02E2C8D8-9081-4E9F-B21F-FA846432ADFC}" dt="2024-03-09T08:42:28.758" v="310" actId="2711"/>
      <pc:docMkLst>
        <pc:docMk/>
      </pc:docMkLst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281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282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283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284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285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286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3286911153" sldId="287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3077951468" sldId="290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292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00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2909882934" sldId="301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02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06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07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08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09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10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11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12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13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0" sldId="314"/>
        </pc:sldMkLst>
      </pc:sldChg>
      <pc:sldChg chg="modSp add mod">
        <pc:chgData name="Federico Cluni" userId="754e41aadaf4a8ea" providerId="LiveId" clId="{02E2C8D8-9081-4E9F-B21F-FA846432ADFC}" dt="2024-03-09T08:38:20.598" v="283" actId="20577"/>
        <pc:sldMkLst>
          <pc:docMk/>
          <pc:sldMk cId="0" sldId="316"/>
        </pc:sldMkLst>
        <pc:spChg chg="mod">
          <ac:chgData name="Federico Cluni" userId="754e41aadaf4a8ea" providerId="LiveId" clId="{02E2C8D8-9081-4E9F-B21F-FA846432ADFC}" dt="2024-03-09T08:38:18.492" v="279" actId="20577"/>
          <ac:spMkLst>
            <pc:docMk/>
            <pc:sldMk cId="0" sldId="316"/>
            <ac:spMk id="3" creationId="{BDE2197A-9FEF-681D-9204-7000398C27C9}"/>
          </ac:spMkLst>
        </pc:spChg>
        <pc:spChg chg="mod">
          <ac:chgData name="Federico Cluni" userId="754e41aadaf4a8ea" providerId="LiveId" clId="{02E2C8D8-9081-4E9F-B21F-FA846432ADFC}" dt="2024-03-09T08:38:20.598" v="283" actId="20577"/>
          <ac:spMkLst>
            <pc:docMk/>
            <pc:sldMk cId="0" sldId="316"/>
            <ac:spMk id="5" creationId="{32751B2C-4DF0-39B7-DF91-C4EDC2FB8532}"/>
          </ac:spMkLst>
        </pc:spChg>
      </pc:sldChg>
      <pc:sldChg chg="modSp add mod">
        <pc:chgData name="Federico Cluni" userId="754e41aadaf4a8ea" providerId="LiveId" clId="{02E2C8D8-9081-4E9F-B21F-FA846432ADFC}" dt="2024-03-09T08:40:51.440" v="309"/>
        <pc:sldMkLst>
          <pc:docMk/>
          <pc:sldMk cId="0" sldId="317"/>
        </pc:sldMkLst>
        <pc:spChg chg="mod">
          <ac:chgData name="Federico Cluni" userId="754e41aadaf4a8ea" providerId="LiveId" clId="{02E2C8D8-9081-4E9F-B21F-FA846432ADFC}" dt="2024-03-09T08:40:49.953" v="307" actId="6549"/>
          <ac:spMkLst>
            <pc:docMk/>
            <pc:sldMk cId="0" sldId="317"/>
            <ac:spMk id="4" creationId="{0398D807-5CEB-D2D7-998A-084304EEE03A}"/>
          </ac:spMkLst>
        </pc:spChg>
        <pc:spChg chg="mod">
          <ac:chgData name="Federico Cluni" userId="754e41aadaf4a8ea" providerId="LiveId" clId="{02E2C8D8-9081-4E9F-B21F-FA846432ADFC}" dt="2024-03-09T08:40:51.440" v="309"/>
          <ac:spMkLst>
            <pc:docMk/>
            <pc:sldMk cId="0" sldId="317"/>
            <ac:spMk id="7" creationId="{6DB3E326-7374-41ED-4E24-A7D48B499A10}"/>
          </ac:spMkLst>
        </pc:spChg>
      </pc:sldChg>
      <pc:sldChg chg="add del">
        <pc:chgData name="Federico Cluni" userId="754e41aadaf4a8ea" providerId="LiveId" clId="{02E2C8D8-9081-4E9F-B21F-FA846432ADFC}" dt="2024-03-09T08:35:19.600" v="270" actId="47"/>
        <pc:sldMkLst>
          <pc:docMk/>
          <pc:sldMk cId="1303778938" sldId="318"/>
        </pc:sldMkLst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2826614204" sldId="318"/>
        </pc:sldMkLst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2341664799" sldId="319"/>
        </pc:sldMkLst>
      </pc:sldChg>
      <pc:sldChg chg="add del">
        <pc:chgData name="Federico Cluni" userId="754e41aadaf4a8ea" providerId="LiveId" clId="{02E2C8D8-9081-4E9F-B21F-FA846432ADFC}" dt="2024-03-09T08:35:19.600" v="270" actId="47"/>
        <pc:sldMkLst>
          <pc:docMk/>
          <pc:sldMk cId="2645868478" sldId="319"/>
        </pc:sldMkLst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1726988474" sldId="320"/>
        </pc:sldMkLst>
      </pc:sldChg>
      <pc:sldChg chg="add del">
        <pc:chgData name="Federico Cluni" userId="754e41aadaf4a8ea" providerId="LiveId" clId="{02E2C8D8-9081-4E9F-B21F-FA846432ADFC}" dt="2024-03-09T08:35:19.600" v="270" actId="47"/>
        <pc:sldMkLst>
          <pc:docMk/>
          <pc:sldMk cId="4234175978" sldId="320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448035217" sldId="323"/>
        </pc:sldMkLst>
      </pc:sldChg>
      <pc:sldChg chg="modSp add mod">
        <pc:chgData name="Federico Cluni" userId="754e41aadaf4a8ea" providerId="LiveId" clId="{02E2C8D8-9081-4E9F-B21F-FA846432ADFC}" dt="2024-03-09T08:30:55.406" v="168"/>
        <pc:sldMkLst>
          <pc:docMk/>
          <pc:sldMk cId="2154209998" sldId="329"/>
        </pc:sldMkLst>
        <pc:spChg chg="mod">
          <ac:chgData name="Federico Cluni" userId="754e41aadaf4a8ea" providerId="LiveId" clId="{02E2C8D8-9081-4E9F-B21F-FA846432ADFC}" dt="2024-03-09T08:30:55.406" v="168"/>
          <ac:spMkLst>
            <pc:docMk/>
            <pc:sldMk cId="2154209998" sldId="329"/>
            <ac:spMk id="3" creationId="{508DB327-6798-B969-3F70-2561FFE563A6}"/>
          </ac:spMkLst>
        </pc:spChg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2599392944" sldId="329"/>
        </pc:sldMkLst>
      </pc:sldChg>
      <pc:sldChg chg="modSp add mod">
        <pc:chgData name="Federico Cluni" userId="754e41aadaf4a8ea" providerId="LiveId" clId="{02E2C8D8-9081-4E9F-B21F-FA846432ADFC}" dt="2024-03-09T08:42:28.758" v="310" actId="2711"/>
        <pc:sldMkLst>
          <pc:docMk/>
          <pc:sldMk cId="0" sldId="330"/>
        </pc:sldMkLst>
        <pc:spChg chg="mod">
          <ac:chgData name="Federico Cluni" userId="754e41aadaf4a8ea" providerId="LiveId" clId="{02E2C8D8-9081-4E9F-B21F-FA846432ADFC}" dt="2024-03-09T08:42:28.758" v="310" actId="2711"/>
          <ac:spMkLst>
            <pc:docMk/>
            <pc:sldMk cId="0" sldId="330"/>
            <ac:spMk id="10243" creationId="{4D213196-1290-462C-A590-4FB3CF51C244}"/>
          </ac:spMkLst>
        </pc:spChg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0" sldId="331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1143503960" sldId="332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3640886085" sldId="333"/>
        </pc:sldMkLst>
      </pc:sldChg>
      <pc:sldChg chg="modSp mod">
        <pc:chgData name="Federico Cluni" userId="754e41aadaf4a8ea" providerId="LiveId" clId="{02E2C8D8-9081-4E9F-B21F-FA846432ADFC}" dt="2024-03-07T16:24:28.838" v="7" actId="20577"/>
        <pc:sldMkLst>
          <pc:docMk/>
          <pc:sldMk cId="0" sldId="334"/>
        </pc:sldMkLst>
        <pc:spChg chg="mod">
          <ac:chgData name="Federico Cluni" userId="754e41aadaf4a8ea" providerId="LiveId" clId="{02E2C8D8-9081-4E9F-B21F-FA846432ADFC}" dt="2024-03-07T16:24:28.838" v="7" actId="20577"/>
          <ac:spMkLst>
            <pc:docMk/>
            <pc:sldMk cId="0" sldId="334"/>
            <ac:spMk id="2055" creationId="{4CD9053A-D1BE-4AA5-A65E-5DD053F0E150}"/>
          </ac:spMkLst>
        </pc:spChg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0" sldId="335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0" sldId="336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3979534764" sldId="337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1415372961" sldId="338"/>
        </pc:sldMkLst>
      </pc:sldChg>
      <pc:sldChg chg="del">
        <pc:chgData name="Federico Cluni" userId="754e41aadaf4a8ea" providerId="LiveId" clId="{02E2C8D8-9081-4E9F-B21F-FA846432ADFC}" dt="2024-03-07T16:26:22.503" v="9" actId="47"/>
        <pc:sldMkLst>
          <pc:docMk/>
          <pc:sldMk cId="538957913" sldId="339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360004768" sldId="340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2328275835" sldId="341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343869243" sldId="342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970148109" sldId="343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3157326155" sldId="344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4098119859" sldId="347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1142808522" sldId="348"/>
        </pc:sldMkLst>
      </pc:sldChg>
      <pc:sldChg chg="add del">
        <pc:chgData name="Federico Cluni" userId="754e41aadaf4a8ea" providerId="LiveId" clId="{02E2C8D8-9081-4E9F-B21F-FA846432ADFC}" dt="2024-03-08T16:31:49.124" v="134" actId="47"/>
        <pc:sldMkLst>
          <pc:docMk/>
          <pc:sldMk cId="1154455512" sldId="380"/>
        </pc:sldMkLst>
      </pc:sldChg>
      <pc:sldChg chg="add del">
        <pc:chgData name="Federico Cluni" userId="754e41aadaf4a8ea" providerId="LiveId" clId="{02E2C8D8-9081-4E9F-B21F-FA846432ADFC}" dt="2024-03-07T16:31:47.955" v="14" actId="47"/>
        <pc:sldMkLst>
          <pc:docMk/>
          <pc:sldMk cId="2681825558" sldId="381"/>
        </pc:sldMkLst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2770015205" sldId="382"/>
        </pc:sldMkLst>
      </pc:sldChg>
      <pc:sldChg chg="add del">
        <pc:chgData name="Federico Cluni" userId="754e41aadaf4a8ea" providerId="LiveId" clId="{02E2C8D8-9081-4E9F-B21F-FA846432ADFC}" dt="2024-03-09T08:35:19.600" v="270" actId="47"/>
        <pc:sldMkLst>
          <pc:docMk/>
          <pc:sldMk cId="2842868473" sldId="382"/>
        </pc:sldMkLst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61705939" sldId="383"/>
        </pc:sldMkLst>
      </pc:sldChg>
      <pc:sldChg chg="add del">
        <pc:chgData name="Federico Cluni" userId="754e41aadaf4a8ea" providerId="LiveId" clId="{02E2C8D8-9081-4E9F-B21F-FA846432ADFC}" dt="2024-03-09T08:35:19.600" v="270" actId="47"/>
        <pc:sldMkLst>
          <pc:docMk/>
          <pc:sldMk cId="737130717" sldId="383"/>
        </pc:sldMkLst>
      </pc:sldChg>
      <pc:sldChg chg="modSp add mod">
        <pc:chgData name="Federico Cluni" userId="754e41aadaf4a8ea" providerId="LiveId" clId="{02E2C8D8-9081-4E9F-B21F-FA846432ADFC}" dt="2024-03-09T08:31:31.014" v="209" actId="20577"/>
        <pc:sldMkLst>
          <pc:docMk/>
          <pc:sldMk cId="362754381" sldId="384"/>
        </pc:sldMkLst>
        <pc:spChg chg="mod">
          <ac:chgData name="Federico Cluni" userId="754e41aadaf4a8ea" providerId="LiveId" clId="{02E2C8D8-9081-4E9F-B21F-FA846432ADFC}" dt="2024-03-09T08:31:31.014" v="209" actId="20577"/>
          <ac:spMkLst>
            <pc:docMk/>
            <pc:sldMk cId="362754381" sldId="384"/>
            <ac:spMk id="3" creationId="{0FAF088C-7FE2-5530-F689-FC867D5432E2}"/>
          </ac:spMkLst>
        </pc:spChg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4201161828" sldId="384"/>
        </pc:sldMkLst>
      </pc:sldChg>
      <pc:sldChg chg="modSp add mod">
        <pc:chgData name="Federico Cluni" userId="754e41aadaf4a8ea" providerId="LiveId" clId="{02E2C8D8-9081-4E9F-B21F-FA846432ADFC}" dt="2024-03-09T08:33:42.479" v="266" actId="20577"/>
        <pc:sldMkLst>
          <pc:docMk/>
          <pc:sldMk cId="1278425350" sldId="385"/>
        </pc:sldMkLst>
        <pc:spChg chg="mod">
          <ac:chgData name="Federico Cluni" userId="754e41aadaf4a8ea" providerId="LiveId" clId="{02E2C8D8-9081-4E9F-B21F-FA846432ADFC}" dt="2024-03-09T08:33:42.479" v="266" actId="20577"/>
          <ac:spMkLst>
            <pc:docMk/>
            <pc:sldMk cId="1278425350" sldId="385"/>
            <ac:spMk id="6" creationId="{45D9F38A-12F6-756F-D1FB-5925A5A91627}"/>
          </ac:spMkLst>
        </pc:spChg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1288811917" sldId="385"/>
        </pc:sldMkLst>
      </pc:sldChg>
      <pc:sldChg chg="del">
        <pc:chgData name="Federico Cluni" userId="754e41aadaf4a8ea" providerId="LiveId" clId="{02E2C8D8-9081-4E9F-B21F-FA846432ADFC}" dt="2024-03-07T16:26:33.614" v="10" actId="2696"/>
        <pc:sldMkLst>
          <pc:docMk/>
          <pc:sldMk cId="228710562" sldId="386"/>
        </pc:sldMkLst>
      </pc:sldChg>
      <pc:sldChg chg="add del">
        <pc:chgData name="Federico Cluni" userId="754e41aadaf4a8ea" providerId="LiveId" clId="{02E2C8D8-9081-4E9F-B21F-FA846432ADFC}" dt="2024-03-07T16:26:46.701" v="12" actId="47"/>
        <pc:sldMkLst>
          <pc:docMk/>
          <pc:sldMk cId="2757032060" sldId="386"/>
        </pc:sldMkLst>
      </pc:sldChg>
      <pc:sldChg chg="add del">
        <pc:chgData name="Federico Cluni" userId="754e41aadaf4a8ea" providerId="LiveId" clId="{02E2C8D8-9081-4E9F-B21F-FA846432ADFC}" dt="2024-03-07T16:28:40.317" v="13" actId="47"/>
        <pc:sldMkLst>
          <pc:docMk/>
          <pc:sldMk cId="133934461" sldId="387"/>
        </pc:sldMkLst>
      </pc:sldChg>
      <pc:sldChg chg="add del">
        <pc:chgData name="Federico Cluni" userId="754e41aadaf4a8ea" providerId="LiveId" clId="{02E2C8D8-9081-4E9F-B21F-FA846432ADFC}" dt="2024-03-07T16:28:40.317" v="13" actId="47"/>
        <pc:sldMkLst>
          <pc:docMk/>
          <pc:sldMk cId="3022862947" sldId="388"/>
        </pc:sldMkLst>
      </pc:sldChg>
      <pc:sldChg chg="add del">
        <pc:chgData name="Federico Cluni" userId="754e41aadaf4a8ea" providerId="LiveId" clId="{02E2C8D8-9081-4E9F-B21F-FA846432ADFC}" dt="2024-03-07T16:28:40.317" v="13" actId="47"/>
        <pc:sldMkLst>
          <pc:docMk/>
          <pc:sldMk cId="3909985104" sldId="389"/>
        </pc:sldMkLst>
      </pc:sldChg>
      <pc:sldChg chg="modSp add mod">
        <pc:chgData name="Federico Cluni" userId="754e41aadaf4a8ea" providerId="LiveId" clId="{02E2C8D8-9081-4E9F-B21F-FA846432ADFC}" dt="2024-03-08T15:00:32.783" v="120"/>
        <pc:sldMkLst>
          <pc:docMk/>
          <pc:sldMk cId="3072934415" sldId="390"/>
        </pc:sldMkLst>
        <pc:spChg chg="mod">
          <ac:chgData name="Federico Cluni" userId="754e41aadaf4a8ea" providerId="LiveId" clId="{02E2C8D8-9081-4E9F-B21F-FA846432ADFC}" dt="2024-03-08T15:00:32.783" v="120"/>
          <ac:spMkLst>
            <pc:docMk/>
            <pc:sldMk cId="3072934415" sldId="390"/>
            <ac:spMk id="10243" creationId="{4D213196-1290-462C-A590-4FB3CF51C244}"/>
          </ac:spMkLst>
        </pc:spChg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2791073292" sldId="391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76439775" sldId="392"/>
        </pc:sldMkLst>
      </pc:sldChg>
      <pc:sldChg chg="modSp add mod">
        <pc:chgData name="Federico Cluni" userId="754e41aadaf4a8ea" providerId="LiveId" clId="{02E2C8D8-9081-4E9F-B21F-FA846432ADFC}" dt="2024-03-08T15:17:08.885" v="126" actId="6549"/>
        <pc:sldMkLst>
          <pc:docMk/>
          <pc:sldMk cId="4140897932" sldId="393"/>
        </pc:sldMkLst>
        <pc:spChg chg="mod">
          <ac:chgData name="Federico Cluni" userId="754e41aadaf4a8ea" providerId="LiveId" clId="{02E2C8D8-9081-4E9F-B21F-FA846432ADFC}" dt="2024-03-08T15:17:08.885" v="126" actId="6549"/>
          <ac:spMkLst>
            <pc:docMk/>
            <pc:sldMk cId="4140897932" sldId="393"/>
            <ac:spMk id="10243" creationId="{4D213196-1290-462C-A590-4FB3CF51C244}"/>
          </ac:spMkLst>
        </pc:spChg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0" sldId="394"/>
        </pc:sldMkLst>
      </pc:sldChg>
      <pc:sldChg chg="add">
        <pc:chgData name="Federico Cluni" userId="754e41aadaf4a8ea" providerId="LiveId" clId="{02E2C8D8-9081-4E9F-B21F-FA846432ADFC}" dt="2024-03-07T16:25:49.430" v="8"/>
        <pc:sldMkLst>
          <pc:docMk/>
          <pc:sldMk cId="0" sldId="395"/>
        </pc:sldMkLst>
      </pc:sldChg>
      <pc:sldChg chg="add del">
        <pc:chgData name="Federico Cluni" userId="754e41aadaf4a8ea" providerId="LiveId" clId="{02E2C8D8-9081-4E9F-B21F-FA846432ADFC}" dt="2024-03-08T16:31:49.124" v="134" actId="47"/>
        <pc:sldMkLst>
          <pc:docMk/>
          <pc:sldMk cId="0" sldId="396"/>
        </pc:sldMkLst>
      </pc:sldChg>
      <pc:sldChg chg="add del">
        <pc:chgData name="Federico Cluni" userId="754e41aadaf4a8ea" providerId="LiveId" clId="{02E2C8D8-9081-4E9F-B21F-FA846432ADFC}" dt="2024-03-08T16:31:49.124" v="134" actId="47"/>
        <pc:sldMkLst>
          <pc:docMk/>
          <pc:sldMk cId="0" sldId="397"/>
        </pc:sldMkLst>
      </pc:sldChg>
      <pc:sldChg chg="delSp modSp add mod">
        <pc:chgData name="Federico Cluni" userId="754e41aadaf4a8ea" providerId="LiveId" clId="{02E2C8D8-9081-4E9F-B21F-FA846432ADFC}" dt="2024-03-09T08:34:21.261" v="269"/>
        <pc:sldMkLst>
          <pc:docMk/>
          <pc:sldMk cId="352406946" sldId="398"/>
        </pc:sldMkLst>
        <pc:spChg chg="mod ord">
          <ac:chgData name="Federico Cluni" userId="754e41aadaf4a8ea" providerId="LiveId" clId="{02E2C8D8-9081-4E9F-B21F-FA846432ADFC}" dt="2024-03-09T08:33:08.063" v="262" actId="171"/>
          <ac:spMkLst>
            <pc:docMk/>
            <pc:sldMk cId="352406946" sldId="398"/>
            <ac:spMk id="4" creationId="{5A6561FE-5E04-038D-490F-8ED28AB04806}"/>
          </ac:spMkLst>
        </pc:spChg>
        <pc:spChg chg="mod ord">
          <ac:chgData name="Federico Cluni" userId="754e41aadaf4a8ea" providerId="LiveId" clId="{02E2C8D8-9081-4E9F-B21F-FA846432ADFC}" dt="2024-03-09T08:34:21.261" v="269"/>
          <ac:spMkLst>
            <pc:docMk/>
            <pc:sldMk cId="352406946" sldId="398"/>
            <ac:spMk id="6" creationId="{BBF31407-4B0B-D272-8C55-57C008410EEF}"/>
          </ac:spMkLst>
        </pc:spChg>
        <pc:spChg chg="del">
          <ac:chgData name="Federico Cluni" userId="754e41aadaf4a8ea" providerId="LiveId" clId="{02E2C8D8-9081-4E9F-B21F-FA846432ADFC}" dt="2024-03-08T13:52:58.671" v="36" actId="478"/>
          <ac:spMkLst>
            <pc:docMk/>
            <pc:sldMk cId="352406946" sldId="398"/>
            <ac:spMk id="35844" creationId="{B949C01F-E92E-39F1-8706-EA763B10F774}"/>
          </ac:spMkLst>
        </pc:spChg>
      </pc:sldChg>
    </pc:docChg>
  </pc:docChgLst>
  <pc:docChgLst>
    <pc:chgData name="Federico Cluni" userId="754e41aadaf4a8ea" providerId="LiveId" clId="{3C2A4BE2-CF98-44E4-90F2-E94C284B8C00}"/>
    <pc:docChg chg="undo custSel addSld delSld modSld sldOrd">
      <pc:chgData name="Federico Cluni" userId="754e41aadaf4a8ea" providerId="LiveId" clId="{3C2A4BE2-CF98-44E4-90F2-E94C284B8C00}" dt="2020-06-23T08:02:36.999" v="8701" actId="20577"/>
      <pc:docMkLst>
        <pc:docMk/>
      </pc:docMkLst>
      <pc:sldChg chg="modSp mod">
        <pc:chgData name="Federico Cluni" userId="754e41aadaf4a8ea" providerId="LiveId" clId="{3C2A4BE2-CF98-44E4-90F2-E94C284B8C00}" dt="2020-06-17T08:17:41.216" v="3" actId="20577"/>
        <pc:sldMkLst>
          <pc:docMk/>
          <pc:sldMk cId="0" sldId="256"/>
        </pc:sldMkLst>
        <pc:spChg chg="mod">
          <ac:chgData name="Federico Cluni" userId="754e41aadaf4a8ea" providerId="LiveId" clId="{3C2A4BE2-CF98-44E4-90F2-E94C284B8C00}" dt="2020-06-17T08:17:41.216" v="3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9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0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1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2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7"/>
        </pc:sldMkLst>
      </pc:sldChg>
      <pc:sldChg chg="modSp mod">
        <pc:chgData name="Federico Cluni" userId="754e41aadaf4a8ea" providerId="LiveId" clId="{3C2A4BE2-CF98-44E4-90F2-E94C284B8C00}" dt="2020-06-18T07:23:48.662" v="8681" actId="20577"/>
        <pc:sldMkLst>
          <pc:docMk/>
          <pc:sldMk cId="0" sldId="268"/>
        </pc:sldMkLst>
        <pc:spChg chg="mod">
          <ac:chgData name="Federico Cluni" userId="754e41aadaf4a8ea" providerId="LiveId" clId="{3C2A4BE2-CF98-44E4-90F2-E94C284B8C00}" dt="2020-06-18T07:23:48.662" v="8681" actId="20577"/>
          <ac:spMkLst>
            <pc:docMk/>
            <pc:sldMk cId="0" sldId="268"/>
            <ac:spMk id="6" creationId="{9ED8ABB6-AF0A-42A5-AF65-767AB5F93706}"/>
          </ac:spMkLst>
        </pc:spChg>
        <pc:spChg chg="mod">
          <ac:chgData name="Federico Cluni" userId="754e41aadaf4a8ea" providerId="LiveId" clId="{3C2A4BE2-CF98-44E4-90F2-E94C284B8C00}" dt="2020-06-18T07:13:24.918" v="8680" actId="20577"/>
          <ac:spMkLst>
            <pc:docMk/>
            <pc:sldMk cId="0" sldId="268"/>
            <ac:spMk id="22531" creationId="{39233DBB-C68A-4241-91EF-A18A43DA6EC6}"/>
          </ac:spMkLst>
        </pc:spChg>
      </pc:sldChg>
      <pc:sldChg chg="modSp mod">
        <pc:chgData name="Federico Cluni" userId="754e41aadaf4a8ea" providerId="LiveId" clId="{3C2A4BE2-CF98-44E4-90F2-E94C284B8C00}" dt="2020-06-18T05:58:44.941" v="8324" actId="20577"/>
        <pc:sldMkLst>
          <pc:docMk/>
          <pc:sldMk cId="0" sldId="270"/>
        </pc:sldMkLst>
        <pc:spChg chg="mod">
          <ac:chgData name="Federico Cluni" userId="754e41aadaf4a8ea" providerId="LiveId" clId="{3C2A4BE2-CF98-44E4-90F2-E94C284B8C00}" dt="2020-06-18T05:58:44.941" v="8324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modSp mod">
        <pc:chgData name="Federico Cluni" userId="754e41aadaf4a8ea" providerId="LiveId" clId="{3C2A4BE2-CF98-44E4-90F2-E94C284B8C00}" dt="2020-06-18T06:00:35.740" v="8380" actId="2711"/>
        <pc:sldMkLst>
          <pc:docMk/>
          <pc:sldMk cId="0" sldId="271"/>
        </pc:sldMkLst>
        <pc:spChg chg="mod">
          <ac:chgData name="Federico Cluni" userId="754e41aadaf4a8ea" providerId="LiveId" clId="{3C2A4BE2-CF98-44E4-90F2-E94C284B8C00}" dt="2020-06-18T06:00:35.740" v="8380" actId="2711"/>
          <ac:spMkLst>
            <pc:docMk/>
            <pc:sldMk cId="0" sldId="271"/>
            <ac:spMk id="25603" creationId="{B2C9E3EA-DEFD-4712-83C3-493195BA3A4D}"/>
          </ac:spMkLst>
        </pc:spChg>
      </pc:sldChg>
      <pc:sldChg chg="modSp mod">
        <pc:chgData name="Federico Cluni" userId="754e41aadaf4a8ea" providerId="LiveId" clId="{3C2A4BE2-CF98-44E4-90F2-E94C284B8C00}" dt="2020-06-18T07:40:32.511" v="8682" actId="20577"/>
        <pc:sldMkLst>
          <pc:docMk/>
          <pc:sldMk cId="0" sldId="272"/>
        </pc:sldMkLst>
        <pc:spChg chg="mod">
          <ac:chgData name="Federico Cluni" userId="754e41aadaf4a8ea" providerId="LiveId" clId="{3C2A4BE2-CF98-44E4-90F2-E94C284B8C00}" dt="2020-06-18T07:40:32.511" v="8682" actId="20577"/>
          <ac:spMkLst>
            <pc:docMk/>
            <pc:sldMk cId="0" sldId="272"/>
            <ac:spMk id="26627" creationId="{5761D948-F146-4B33-992A-6B2BADFA563B}"/>
          </ac:spMkLst>
        </pc:spChg>
      </pc:sldChg>
      <pc:sldChg chg="modSp mod">
        <pc:chgData name="Federico Cluni" userId="754e41aadaf4a8ea" providerId="LiveId" clId="{3C2A4BE2-CF98-44E4-90F2-E94C284B8C00}" dt="2020-06-17T08:25:43.903" v="109" actId="20577"/>
        <pc:sldMkLst>
          <pc:docMk/>
          <pc:sldMk cId="0" sldId="273"/>
        </pc:sldMkLst>
        <pc:spChg chg="mod">
          <ac:chgData name="Federico Cluni" userId="754e41aadaf4a8ea" providerId="LiveId" clId="{3C2A4BE2-CF98-44E4-90F2-E94C284B8C00}" dt="2020-06-17T08:25:43.903" v="109" actId="20577"/>
          <ac:spMkLst>
            <pc:docMk/>
            <pc:sldMk cId="0" sldId="273"/>
            <ac:spMk id="27651" creationId="{37EC68AB-75F9-47B4-B985-79310AF55960}"/>
          </ac:spMkLst>
        </pc:spChg>
      </pc:sldChg>
      <pc:sldChg chg="modSp mod">
        <pc:chgData name="Federico Cluni" userId="754e41aadaf4a8ea" providerId="LiveId" clId="{3C2A4BE2-CF98-44E4-90F2-E94C284B8C00}" dt="2020-06-18T06:04:49.453" v="8381" actId="20577"/>
        <pc:sldMkLst>
          <pc:docMk/>
          <pc:sldMk cId="0" sldId="275"/>
        </pc:sldMkLst>
        <pc:spChg chg="mod">
          <ac:chgData name="Federico Cluni" userId="754e41aadaf4a8ea" providerId="LiveId" clId="{3C2A4BE2-CF98-44E4-90F2-E94C284B8C00}" dt="2020-06-18T06:04:49.453" v="8381" actId="20577"/>
          <ac:spMkLst>
            <pc:docMk/>
            <pc:sldMk cId="0" sldId="275"/>
            <ac:spMk id="4" creationId="{4C43C1B0-F2BD-44A8-9345-753B7206AD3B}"/>
          </ac:spMkLst>
        </pc:spChg>
      </pc:sldChg>
      <pc:sldChg chg="modSp mod">
        <pc:chgData name="Federico Cluni" userId="754e41aadaf4a8ea" providerId="LiveId" clId="{3C2A4BE2-CF98-44E4-90F2-E94C284B8C00}" dt="2020-06-18T06:06:22.437" v="8427" actId="14100"/>
        <pc:sldMkLst>
          <pc:docMk/>
          <pc:sldMk cId="0" sldId="276"/>
        </pc:sldMkLst>
        <pc:spChg chg="mod">
          <ac:chgData name="Federico Cluni" userId="754e41aadaf4a8ea" providerId="LiveId" clId="{3C2A4BE2-CF98-44E4-90F2-E94C284B8C00}" dt="2020-06-18T06:06:22.437" v="8427" actId="14100"/>
          <ac:spMkLst>
            <pc:docMk/>
            <pc:sldMk cId="0" sldId="276"/>
            <ac:spMk id="30723" creationId="{9A82AA15-C861-429E-9AE3-B204135A0812}"/>
          </ac:spMkLst>
        </pc:spChg>
      </pc:sldChg>
      <pc:sldChg chg="modSp mod">
        <pc:chgData name="Federico Cluni" userId="754e41aadaf4a8ea" providerId="LiveId" clId="{3C2A4BE2-CF98-44E4-90F2-E94C284B8C00}" dt="2020-06-17T08:29:09.134" v="110" actId="313"/>
        <pc:sldMkLst>
          <pc:docMk/>
          <pc:sldMk cId="0" sldId="279"/>
        </pc:sldMkLst>
        <pc:spChg chg="mod">
          <ac:chgData name="Federico Cluni" userId="754e41aadaf4a8ea" providerId="LiveId" clId="{3C2A4BE2-CF98-44E4-90F2-E94C284B8C00}" dt="2020-06-17T08:29:09.134" v="110" actId="313"/>
          <ac:spMkLst>
            <pc:docMk/>
            <pc:sldMk cId="0" sldId="279"/>
            <ac:spMk id="33795" creationId="{683B5865-B015-4177-B9F1-1E95303FD325}"/>
          </ac:spMkLst>
        </pc:spChg>
      </pc:sldChg>
      <pc:sldChg chg="modSp add mod">
        <pc:chgData name="Federico Cluni" userId="754e41aadaf4a8ea" providerId="LiveId" clId="{3C2A4BE2-CF98-44E4-90F2-E94C284B8C00}" dt="2020-06-17T14:32:50.246" v="7876" actId="207"/>
        <pc:sldMkLst>
          <pc:docMk/>
          <pc:sldMk cId="0" sldId="281"/>
        </pc:sldMkLst>
        <pc:spChg chg="mod">
          <ac:chgData name="Federico Cluni" userId="754e41aadaf4a8ea" providerId="LiveId" clId="{3C2A4BE2-CF98-44E4-90F2-E94C284B8C00}" dt="2020-06-17T08:30:45.664" v="125" actId="207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3C2A4BE2-CF98-44E4-90F2-E94C284B8C00}" dt="2020-06-17T14:32:50.246" v="7876" actId="207"/>
          <ac:spMkLst>
            <pc:docMk/>
            <pc:sldMk cId="0" sldId="281"/>
            <ac:spMk id="37891" creationId="{000745D8-C5E9-47F7-A2F4-49642B1D77DE}"/>
          </ac:spMkLst>
        </pc:spChg>
      </pc:sldChg>
      <pc:sldChg chg="addSp delSp modSp add mod">
        <pc:chgData name="Federico Cluni" userId="754e41aadaf4a8ea" providerId="LiveId" clId="{3C2A4BE2-CF98-44E4-90F2-E94C284B8C00}" dt="2020-06-17T14:32:54.381" v="7877" actId="207"/>
        <pc:sldMkLst>
          <pc:docMk/>
          <pc:sldMk cId="0" sldId="282"/>
        </pc:sldMkLst>
        <pc:spChg chg="add mod">
          <ac:chgData name="Federico Cluni" userId="754e41aadaf4a8ea" providerId="LiveId" clId="{3C2A4BE2-CF98-44E4-90F2-E94C284B8C00}" dt="2020-06-17T10:07:12.623" v="3057"/>
          <ac:spMkLst>
            <pc:docMk/>
            <pc:sldMk cId="0" sldId="282"/>
            <ac:spMk id="4" creationId="{8B10E11A-5085-4E09-9E02-586329CB7D40}"/>
          </ac:spMkLst>
        </pc:spChg>
        <pc:spChg chg="del">
          <ac:chgData name="Federico Cluni" userId="754e41aadaf4a8ea" providerId="LiveId" clId="{3C2A4BE2-CF98-44E4-90F2-E94C284B8C00}" dt="2020-06-17T10:07:12.172" v="3056" actId="478"/>
          <ac:spMkLst>
            <pc:docMk/>
            <pc:sldMk cId="0" sldId="282"/>
            <ac:spMk id="38914" creationId="{B2098D0A-E631-41AC-89B6-99245EC64DFF}"/>
          </ac:spMkLst>
        </pc:spChg>
        <pc:spChg chg="mod">
          <ac:chgData name="Federico Cluni" userId="754e41aadaf4a8ea" providerId="LiveId" clId="{3C2A4BE2-CF98-44E4-90F2-E94C284B8C00}" dt="2020-06-17T14:32:54.381" v="7877" actId="207"/>
          <ac:spMkLst>
            <pc:docMk/>
            <pc:sldMk cId="0" sldId="282"/>
            <ac:spMk id="38915" creationId="{872DC20D-507F-4FDF-B4F6-8E8B40D18543}"/>
          </ac:spMkLst>
        </pc:spChg>
      </pc:sldChg>
      <pc:sldChg chg="addSp delSp modSp add mod">
        <pc:chgData name="Federico Cluni" userId="754e41aadaf4a8ea" providerId="LiveId" clId="{3C2A4BE2-CF98-44E4-90F2-E94C284B8C00}" dt="2020-06-17T14:32:58.173" v="7878" actId="207"/>
        <pc:sldMkLst>
          <pc:docMk/>
          <pc:sldMk cId="0" sldId="283"/>
        </pc:sldMkLst>
        <pc:spChg chg="add mod">
          <ac:chgData name="Federico Cluni" userId="754e41aadaf4a8ea" providerId="LiveId" clId="{3C2A4BE2-CF98-44E4-90F2-E94C284B8C00}" dt="2020-06-17T10:07:25.382" v="3063"/>
          <ac:spMkLst>
            <pc:docMk/>
            <pc:sldMk cId="0" sldId="283"/>
            <ac:spMk id="7" creationId="{25BD1288-BA25-421E-8654-EABDC76BF9A7}"/>
          </ac:spMkLst>
        </pc:spChg>
        <pc:spChg chg="del">
          <ac:chgData name="Federico Cluni" userId="754e41aadaf4a8ea" providerId="LiveId" clId="{3C2A4BE2-CF98-44E4-90F2-E94C284B8C00}" dt="2020-06-17T10:07:24.954" v="3062" actId="478"/>
          <ac:spMkLst>
            <pc:docMk/>
            <pc:sldMk cId="0" sldId="283"/>
            <ac:spMk id="40962" creationId="{811E4A55-6845-4659-A1C7-28A7B5464917}"/>
          </ac:spMkLst>
        </pc:spChg>
        <pc:spChg chg="mod">
          <ac:chgData name="Federico Cluni" userId="754e41aadaf4a8ea" providerId="LiveId" clId="{3C2A4BE2-CF98-44E4-90F2-E94C284B8C00}" dt="2020-06-17T14:32:58.173" v="7878" actId="207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3C2A4BE2-CF98-44E4-90F2-E94C284B8C00}" dt="2020-06-17T09:32:50.783" v="1356" actId="20577"/>
          <ac:spMkLst>
            <pc:docMk/>
            <pc:sldMk cId="0" sldId="283"/>
            <ac:spMk id="40964" creationId="{87FCD6AC-C812-4972-B2A3-DE697E0EEC59}"/>
          </ac:spMkLst>
        </pc:spChg>
      </pc:sldChg>
      <pc:sldChg chg="addSp delSp modSp add mod">
        <pc:chgData name="Federico Cluni" userId="754e41aadaf4a8ea" providerId="LiveId" clId="{3C2A4BE2-CF98-44E4-90F2-E94C284B8C00}" dt="2020-06-17T14:33:02.965" v="7879" actId="207"/>
        <pc:sldMkLst>
          <pc:docMk/>
          <pc:sldMk cId="0" sldId="284"/>
        </pc:sldMkLst>
        <pc:spChg chg="add mod">
          <ac:chgData name="Federico Cluni" userId="754e41aadaf4a8ea" providerId="LiveId" clId="{3C2A4BE2-CF98-44E4-90F2-E94C284B8C00}" dt="2020-06-17T10:07:29.343" v="3065"/>
          <ac:spMkLst>
            <pc:docMk/>
            <pc:sldMk cId="0" sldId="284"/>
            <ac:spMk id="4" creationId="{795CD148-7238-454B-8063-A4BBF5D51DC5}"/>
          </ac:spMkLst>
        </pc:spChg>
        <pc:spChg chg="del">
          <ac:chgData name="Federico Cluni" userId="754e41aadaf4a8ea" providerId="LiveId" clId="{3C2A4BE2-CF98-44E4-90F2-E94C284B8C00}" dt="2020-06-17T10:07:28.976" v="3064" actId="478"/>
          <ac:spMkLst>
            <pc:docMk/>
            <pc:sldMk cId="0" sldId="284"/>
            <ac:spMk id="41986" creationId="{1F6CB3A0-6E2C-4874-9A5D-05CEA9D5EB39}"/>
          </ac:spMkLst>
        </pc:spChg>
        <pc:spChg chg="mod">
          <ac:chgData name="Federico Cluni" userId="754e41aadaf4a8ea" providerId="LiveId" clId="{3C2A4BE2-CF98-44E4-90F2-E94C284B8C00}" dt="2020-06-17T14:33:02.965" v="7879" actId="207"/>
          <ac:spMkLst>
            <pc:docMk/>
            <pc:sldMk cId="0" sldId="284"/>
            <ac:spMk id="41987" creationId="{4634B66A-46C2-4F21-ADEE-51244DF0455B}"/>
          </ac:spMkLst>
        </pc:spChg>
      </pc:sldChg>
      <pc:sldChg chg="addSp delSp modSp add mod">
        <pc:chgData name="Federico Cluni" userId="754e41aadaf4a8ea" providerId="LiveId" clId="{3C2A4BE2-CF98-44E4-90F2-E94C284B8C00}" dt="2020-06-17T14:33:07.333" v="7880" actId="207"/>
        <pc:sldMkLst>
          <pc:docMk/>
          <pc:sldMk cId="0" sldId="285"/>
        </pc:sldMkLst>
        <pc:spChg chg="add mod">
          <ac:chgData name="Federico Cluni" userId="754e41aadaf4a8ea" providerId="LiveId" clId="{3C2A4BE2-CF98-44E4-90F2-E94C284B8C00}" dt="2020-06-17T10:07:33.164" v="3067"/>
          <ac:spMkLst>
            <pc:docMk/>
            <pc:sldMk cId="0" sldId="285"/>
            <ac:spMk id="4" creationId="{46764DC0-F17D-4768-AF9D-089CABE21A1B}"/>
          </ac:spMkLst>
        </pc:spChg>
        <pc:spChg chg="del">
          <ac:chgData name="Federico Cluni" userId="754e41aadaf4a8ea" providerId="LiveId" clId="{3C2A4BE2-CF98-44E4-90F2-E94C284B8C00}" dt="2020-06-17T10:07:32.816" v="3066" actId="478"/>
          <ac:spMkLst>
            <pc:docMk/>
            <pc:sldMk cId="0" sldId="285"/>
            <ac:spMk id="43010" creationId="{7F8497D9-1CA1-4D05-8703-20F38AE10678}"/>
          </ac:spMkLst>
        </pc:spChg>
        <pc:spChg chg="mod">
          <ac:chgData name="Federico Cluni" userId="754e41aadaf4a8ea" providerId="LiveId" clId="{3C2A4BE2-CF98-44E4-90F2-E94C284B8C00}" dt="2020-06-17T14:33:07.333" v="7880" actId="207"/>
          <ac:spMkLst>
            <pc:docMk/>
            <pc:sldMk cId="0" sldId="285"/>
            <ac:spMk id="43011" creationId="{530215A9-4BDE-4CBC-936D-2138A6982815}"/>
          </ac:spMkLst>
        </pc:spChg>
      </pc:sldChg>
      <pc:sldChg chg="addSp delSp modSp add mod">
        <pc:chgData name="Federico Cluni" userId="754e41aadaf4a8ea" providerId="LiveId" clId="{3C2A4BE2-CF98-44E4-90F2-E94C284B8C00}" dt="2020-06-23T07:19:01.077" v="8700" actId="207"/>
        <pc:sldMkLst>
          <pc:docMk/>
          <pc:sldMk cId="0" sldId="286"/>
        </pc:sldMkLst>
        <pc:spChg chg="add mod">
          <ac:chgData name="Federico Cluni" userId="754e41aadaf4a8ea" providerId="LiveId" clId="{3C2A4BE2-CF98-44E4-90F2-E94C284B8C00}" dt="2020-06-17T10:07:41.219" v="3071"/>
          <ac:spMkLst>
            <pc:docMk/>
            <pc:sldMk cId="0" sldId="286"/>
            <ac:spMk id="5" creationId="{263DEA10-79FC-470D-8215-2C8A5F2D7BEE}"/>
          </ac:spMkLst>
        </pc:spChg>
        <pc:spChg chg="del">
          <ac:chgData name="Federico Cluni" userId="754e41aadaf4a8ea" providerId="LiveId" clId="{3C2A4BE2-CF98-44E4-90F2-E94C284B8C00}" dt="2020-06-17T10:07:40.880" v="3070" actId="478"/>
          <ac:spMkLst>
            <pc:docMk/>
            <pc:sldMk cId="0" sldId="286"/>
            <ac:spMk id="45058" creationId="{EAD2260B-A0A2-4F26-9A2D-FA17EDEBB891}"/>
          </ac:spMkLst>
        </pc:spChg>
        <pc:spChg chg="mod">
          <ac:chgData name="Federico Cluni" userId="754e41aadaf4a8ea" providerId="LiveId" clId="{3C2A4BE2-CF98-44E4-90F2-E94C284B8C00}" dt="2020-06-23T07:19:01.077" v="8700" actId="20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3C2A4BE2-CF98-44E4-90F2-E94C284B8C00}" dt="2020-06-17T09:45:17.540" v="1916" actId="20577"/>
          <ac:spMkLst>
            <pc:docMk/>
            <pc:sldMk cId="0" sldId="286"/>
            <ac:spMk id="45060" creationId="{EFE68B92-8428-485F-A609-20719AEEBA69}"/>
          </ac:spMkLst>
        </pc:spChg>
      </pc:sldChg>
      <pc:sldChg chg="addSp delSp modSp add del mod">
        <pc:chgData name="Federico Cluni" userId="754e41aadaf4a8ea" providerId="LiveId" clId="{3C2A4BE2-CF98-44E4-90F2-E94C284B8C00}" dt="2020-06-18T06:54:08.878" v="8679" actId="114"/>
        <pc:sldMkLst>
          <pc:docMk/>
          <pc:sldMk cId="3286911153" sldId="287"/>
        </pc:sldMkLst>
        <pc:spChg chg="add mod">
          <ac:chgData name="Federico Cluni" userId="754e41aadaf4a8ea" providerId="LiveId" clId="{3C2A4BE2-CF98-44E4-90F2-E94C284B8C00}" dt="2020-06-17T13:54:53.568" v="6343" actId="20577"/>
          <ac:spMkLst>
            <pc:docMk/>
            <pc:sldMk cId="3286911153" sldId="287"/>
            <ac:spMk id="5" creationId="{23A50B28-D705-411B-84F8-14538B50D1C4}"/>
          </ac:spMkLst>
        </pc:spChg>
        <pc:spChg chg="del">
          <ac:chgData name="Federico Cluni" userId="754e41aadaf4a8ea" providerId="LiveId" clId="{3C2A4BE2-CF98-44E4-90F2-E94C284B8C00}" dt="2020-06-17T13:54:38.059" v="6320" actId="478"/>
          <ac:spMkLst>
            <pc:docMk/>
            <pc:sldMk cId="3286911153" sldId="287"/>
            <ac:spMk id="49154" creationId="{A9CFA50B-E77B-43A6-A368-625B09739D2E}"/>
          </ac:spMkLst>
        </pc:spChg>
        <pc:spChg chg="mod">
          <ac:chgData name="Federico Cluni" userId="754e41aadaf4a8ea" providerId="LiveId" clId="{3C2A4BE2-CF98-44E4-90F2-E94C284B8C00}" dt="2020-06-17T10:14:28.622" v="3148" actId="20577"/>
          <ac:spMkLst>
            <pc:docMk/>
            <pc:sldMk cId="3286911153" sldId="287"/>
            <ac:spMk id="49155" creationId="{D354007A-39EA-443A-8E64-150723E95206}"/>
          </ac:spMkLst>
        </pc:spChg>
        <pc:spChg chg="mod">
          <ac:chgData name="Federico Cluni" userId="754e41aadaf4a8ea" providerId="LiveId" clId="{3C2A4BE2-CF98-44E4-90F2-E94C284B8C00}" dt="2020-06-18T06:54:08.878" v="8679" actId="114"/>
          <ac:spMkLst>
            <pc:docMk/>
            <pc:sldMk cId="3286911153" sldId="287"/>
            <ac:spMk id="49156" creationId="{6B1CEF43-8701-43B5-A0FF-2E0F4E6A20A0}"/>
          </ac:spMkLst>
        </pc:spChg>
      </pc:sldChg>
      <pc:sldChg chg="add del">
        <pc:chgData name="Federico Cluni" userId="754e41aadaf4a8ea" providerId="LiveId" clId="{3C2A4BE2-CF98-44E4-90F2-E94C284B8C00}" dt="2020-06-17T10:17:26.531" v="3255" actId="47"/>
        <pc:sldMkLst>
          <pc:docMk/>
          <pc:sldMk cId="0" sldId="288"/>
        </pc:sldMkLst>
      </pc:sldChg>
      <pc:sldChg chg="modSp add del mod">
        <pc:chgData name="Federico Cluni" userId="754e41aadaf4a8ea" providerId="LiveId" clId="{3C2A4BE2-CF98-44E4-90F2-E94C284B8C00}" dt="2020-06-17T13:55:05.431" v="6346" actId="2696"/>
        <pc:sldMkLst>
          <pc:docMk/>
          <pc:sldMk cId="0" sldId="289"/>
        </pc:sldMkLst>
        <pc:spChg chg="mod">
          <ac:chgData name="Federico Cluni" userId="754e41aadaf4a8ea" providerId="LiveId" clId="{3C2A4BE2-CF98-44E4-90F2-E94C284B8C00}" dt="2020-06-17T10:19:28.704" v="3487" actId="6549"/>
          <ac:spMkLst>
            <pc:docMk/>
            <pc:sldMk cId="0" sldId="289"/>
            <ac:spMk id="51203" creationId="{7038C185-D10E-4F27-A339-76B3C7E837C8}"/>
          </ac:spMkLst>
        </pc:spChg>
      </pc:sldChg>
      <pc:sldChg chg="add del">
        <pc:chgData name="Federico Cluni" userId="754e41aadaf4a8ea" providerId="LiveId" clId="{3C2A4BE2-CF98-44E4-90F2-E94C284B8C00}" dt="2020-06-17T14:26:14.126" v="7594" actId="47"/>
        <pc:sldMkLst>
          <pc:docMk/>
          <pc:sldMk cId="1649203960" sldId="289"/>
        </pc:sldMkLst>
      </pc:sldChg>
      <pc:sldChg chg="addSp delSp modSp add">
        <pc:chgData name="Federico Cluni" userId="754e41aadaf4a8ea" providerId="LiveId" clId="{3C2A4BE2-CF98-44E4-90F2-E94C284B8C00}" dt="2020-06-17T14:31:33.113" v="7821"/>
        <pc:sldMkLst>
          <pc:docMk/>
          <pc:sldMk cId="3077951468" sldId="290"/>
        </pc:sldMkLst>
        <pc:spChg chg="add mod">
          <ac:chgData name="Federico Cluni" userId="754e41aadaf4a8ea" providerId="LiveId" clId="{3C2A4BE2-CF98-44E4-90F2-E94C284B8C00}" dt="2020-06-17T14:31:33.113" v="7821"/>
          <ac:spMkLst>
            <pc:docMk/>
            <pc:sldMk cId="3077951468" sldId="290"/>
            <ac:spMk id="4" creationId="{8DF2BBCF-A139-4938-9EB5-DDE3C8350C05}"/>
          </ac:spMkLst>
        </pc:spChg>
        <pc:spChg chg="del">
          <ac:chgData name="Federico Cluni" userId="754e41aadaf4a8ea" providerId="LiveId" clId="{3C2A4BE2-CF98-44E4-90F2-E94C284B8C00}" dt="2020-06-17T14:31:32.726" v="7820" actId="478"/>
          <ac:spMkLst>
            <pc:docMk/>
            <pc:sldMk cId="3077951468" sldId="290"/>
            <ac:spMk id="52226" creationId="{C95518DE-5B6F-4A98-B5BE-048571D27422}"/>
          </ac:spMkLst>
        </pc:spChg>
        <pc:spChg chg="mod">
          <ac:chgData name="Federico Cluni" userId="754e41aadaf4a8ea" providerId="LiveId" clId="{3C2A4BE2-CF98-44E4-90F2-E94C284B8C00}" dt="2020-06-17T10:22:43.347" v="3867" actId="20577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delSp modSp add mod">
        <pc:chgData name="Federico Cluni" userId="754e41aadaf4a8ea" providerId="LiveId" clId="{3C2A4BE2-CF98-44E4-90F2-E94C284B8C00}" dt="2020-06-17T14:33:40.580" v="7885" actId="207"/>
        <pc:sldMkLst>
          <pc:docMk/>
          <pc:sldMk cId="0" sldId="292"/>
        </pc:sldMkLst>
        <pc:spChg chg="add mod">
          <ac:chgData name="Federico Cluni" userId="754e41aadaf4a8ea" providerId="LiveId" clId="{3C2A4BE2-CF98-44E4-90F2-E94C284B8C00}" dt="2020-06-17T10:07:45.655" v="3073"/>
          <ac:spMkLst>
            <pc:docMk/>
            <pc:sldMk cId="0" sldId="292"/>
            <ac:spMk id="4" creationId="{0212A5E6-77DC-4FAA-98FA-9E9922E08B97}"/>
          </ac:spMkLst>
        </pc:spChg>
        <pc:spChg chg="del">
          <ac:chgData name="Federico Cluni" userId="754e41aadaf4a8ea" providerId="LiveId" clId="{3C2A4BE2-CF98-44E4-90F2-E94C284B8C00}" dt="2020-06-17T10:07:44.877" v="3072" actId="478"/>
          <ac:spMkLst>
            <pc:docMk/>
            <pc:sldMk cId="0" sldId="292"/>
            <ac:spMk id="46082" creationId="{3CB08C05-7392-4438-B9BB-8B4ABCEE2E55}"/>
          </ac:spMkLst>
        </pc:spChg>
        <pc:spChg chg="mod">
          <ac:chgData name="Federico Cluni" userId="754e41aadaf4a8ea" providerId="LiveId" clId="{3C2A4BE2-CF98-44E4-90F2-E94C284B8C00}" dt="2020-06-17T14:33:40.580" v="7885" actId="207"/>
          <ac:spMkLst>
            <pc:docMk/>
            <pc:sldMk cId="0" sldId="292"/>
            <ac:spMk id="46083" creationId="{4BD9E5AE-ABE3-4473-B116-4358611DB157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1165524876" sldId="29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8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9"/>
        </pc:sldMkLst>
      </pc:sldChg>
      <pc:sldChg chg="addSp delSp modSp add mod">
        <pc:chgData name="Federico Cluni" userId="754e41aadaf4a8ea" providerId="LiveId" clId="{3C2A4BE2-CF98-44E4-90F2-E94C284B8C00}" dt="2020-06-18T06:16:39.975" v="8594" actId="20577"/>
        <pc:sldMkLst>
          <pc:docMk/>
          <pc:sldMk cId="0" sldId="300"/>
        </pc:sldMkLst>
        <pc:spChg chg="del">
          <ac:chgData name="Federico Cluni" userId="754e41aadaf4a8ea" providerId="LiveId" clId="{3C2A4BE2-CF98-44E4-90F2-E94C284B8C00}" dt="2020-06-17T10:00:23.499" v="2714" actId="478"/>
          <ac:spMkLst>
            <pc:docMk/>
            <pc:sldMk cId="0" sldId="300"/>
            <ac:spMk id="2" creationId="{3EB24B92-A823-46D9-9AB9-161C11913CC4}"/>
          </ac:spMkLst>
        </pc:spChg>
        <pc:spChg chg="add mod">
          <ac:chgData name="Federico Cluni" userId="754e41aadaf4a8ea" providerId="LiveId" clId="{3C2A4BE2-CF98-44E4-90F2-E94C284B8C00}" dt="2020-06-18T06:16:39.975" v="8594" actId="20577"/>
          <ac:spMkLst>
            <pc:docMk/>
            <pc:sldMk cId="0" sldId="300"/>
            <ac:spMk id="4" creationId="{1757A113-2160-4A40-B67E-037908788499}"/>
          </ac:spMkLst>
        </pc:spChg>
        <pc:spChg chg="add mod">
          <ac:chgData name="Federico Cluni" userId="754e41aadaf4a8ea" providerId="LiveId" clId="{3C2A4BE2-CF98-44E4-90F2-E94C284B8C00}" dt="2020-06-17T10:07:50.252" v="3075"/>
          <ac:spMkLst>
            <pc:docMk/>
            <pc:sldMk cId="0" sldId="300"/>
            <ac:spMk id="5" creationId="{CE269B7B-35D4-4F12-99F4-3BD7A8757DE1}"/>
          </ac:spMkLst>
        </pc:spChg>
        <pc:spChg chg="del">
          <ac:chgData name="Federico Cluni" userId="754e41aadaf4a8ea" providerId="LiveId" clId="{3C2A4BE2-CF98-44E4-90F2-E94C284B8C00}" dt="2020-06-17T10:07:49.856" v="3074" actId="478"/>
          <ac:spMkLst>
            <pc:docMk/>
            <pc:sldMk cId="0" sldId="300"/>
            <ac:spMk id="47106" creationId="{00364813-5B13-443D-B937-A39AC47821E7}"/>
          </ac:spMkLst>
        </pc:spChg>
        <pc:spChg chg="mod">
          <ac:chgData name="Federico Cluni" userId="754e41aadaf4a8ea" providerId="LiveId" clId="{3C2A4BE2-CF98-44E4-90F2-E94C284B8C00}" dt="2020-06-17T14:33:54.246" v="7887" actId="207"/>
          <ac:spMkLst>
            <pc:docMk/>
            <pc:sldMk cId="0" sldId="300"/>
            <ac:spMk id="47107" creationId="{99C64C5A-F27B-4D5E-A469-247857D5FEFD}"/>
          </ac:spMkLst>
        </pc:spChg>
      </pc:sldChg>
      <pc:sldChg chg="addSp delSp modSp add del mod">
        <pc:chgData name="Federico Cluni" userId="754e41aadaf4a8ea" providerId="LiveId" clId="{3C2A4BE2-CF98-44E4-90F2-E94C284B8C00}" dt="2020-06-17T13:34:18.523" v="6075" actId="2696"/>
        <pc:sldMkLst>
          <pc:docMk/>
          <pc:sldMk cId="2909882934" sldId="301"/>
        </pc:sldMkLst>
        <pc:spChg chg="add mod">
          <ac:chgData name="Federico Cluni" userId="754e41aadaf4a8ea" providerId="LiveId" clId="{3C2A4BE2-CF98-44E4-90F2-E94C284B8C00}" dt="2020-06-17T10:07:16.867" v="3059"/>
          <ac:spMkLst>
            <pc:docMk/>
            <pc:sldMk cId="2909882934" sldId="301"/>
            <ac:spMk id="4" creationId="{3CF10B12-B102-46BE-AE13-25BDA808731C}"/>
          </ac:spMkLst>
        </pc:spChg>
        <pc:spChg chg="del">
          <ac:chgData name="Federico Cluni" userId="754e41aadaf4a8ea" providerId="LiveId" clId="{3C2A4BE2-CF98-44E4-90F2-E94C284B8C00}" dt="2020-06-17T10:07:16.463" v="3058" actId="478"/>
          <ac:spMkLst>
            <pc:docMk/>
            <pc:sldMk cId="2909882934" sldId="301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8.455" v="1221" actId="6549"/>
          <ac:spMkLst>
            <pc:docMk/>
            <pc:sldMk cId="2909882934" sldId="301"/>
            <ac:spMk id="39939" creationId="{141BD149-0FFB-40B5-96FB-BC7F0D8CD8D4}"/>
          </ac:spMkLst>
        </pc:spChg>
      </pc:sldChg>
      <pc:sldChg chg="addSp delSp modSp add mod">
        <pc:chgData name="Federico Cluni" userId="754e41aadaf4a8ea" providerId="LiveId" clId="{3C2A4BE2-CF98-44E4-90F2-E94C284B8C00}" dt="2020-06-17T14:33:15.669" v="7881" actId="207"/>
        <pc:sldMkLst>
          <pc:docMk/>
          <pc:sldMk cId="0" sldId="302"/>
        </pc:sldMkLst>
        <pc:spChg chg="add mod">
          <ac:chgData name="Federico Cluni" userId="754e41aadaf4a8ea" providerId="LiveId" clId="{3C2A4BE2-CF98-44E4-90F2-E94C284B8C00}" dt="2020-06-17T10:07:37.098" v="3069"/>
          <ac:spMkLst>
            <pc:docMk/>
            <pc:sldMk cId="0" sldId="302"/>
            <ac:spMk id="4" creationId="{0A22BD09-EF34-4B81-922F-414C35510B85}"/>
          </ac:spMkLst>
        </pc:spChg>
        <pc:spChg chg="del">
          <ac:chgData name="Federico Cluni" userId="754e41aadaf4a8ea" providerId="LiveId" clId="{3C2A4BE2-CF98-44E4-90F2-E94C284B8C00}" dt="2020-06-17T10:07:36.692" v="3068" actId="478"/>
          <ac:spMkLst>
            <pc:docMk/>
            <pc:sldMk cId="0" sldId="302"/>
            <ac:spMk id="44034" creationId="{0C7DFD8C-00BD-4103-A060-1F36E9A6E738}"/>
          </ac:spMkLst>
        </pc:spChg>
        <pc:spChg chg="mod">
          <ac:chgData name="Federico Cluni" userId="754e41aadaf4a8ea" providerId="LiveId" clId="{3C2A4BE2-CF98-44E4-90F2-E94C284B8C00}" dt="2020-06-17T14:33:15.669" v="7881" actId="207"/>
          <ac:spMkLst>
            <pc:docMk/>
            <pc:sldMk cId="0" sldId="302"/>
            <ac:spMk id="44035" creationId="{A9D92512-3529-405D-8C8E-F1A81D59CCCD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5"/>
        </pc:sldMkLst>
      </pc:sldChg>
      <pc:sldChg chg="modSp add mod modNotesTx">
        <pc:chgData name="Federico Cluni" userId="754e41aadaf4a8ea" providerId="LiveId" clId="{3C2A4BE2-CF98-44E4-90F2-E94C284B8C00}" dt="2020-06-18T10:37:18.064" v="8684" actId="20577"/>
        <pc:sldMkLst>
          <pc:docMk/>
          <pc:sldMk cId="0" sldId="306"/>
        </pc:sldMkLst>
        <pc:spChg chg="mod">
          <ac:chgData name="Federico Cluni" userId="754e41aadaf4a8ea" providerId="LiveId" clId="{3C2A4BE2-CF98-44E4-90F2-E94C284B8C00}" dt="2020-06-17T10:30:37.633" v="3872" actId="207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3C2A4BE2-CF98-44E4-90F2-E94C284B8C00}" dt="2020-06-18T10:37:18.064" v="8684" actId="20577"/>
          <ac:spMkLst>
            <pc:docMk/>
            <pc:sldMk cId="0" sldId="306"/>
            <ac:spMk id="53251" creationId="{B32536A9-90A3-4A3F-AC07-594D85CB2542}"/>
          </ac:spMkLst>
        </pc:spChg>
      </pc:sldChg>
      <pc:sldChg chg="addSp delSp modSp add mod">
        <pc:chgData name="Federico Cluni" userId="754e41aadaf4a8ea" providerId="LiveId" clId="{3C2A4BE2-CF98-44E4-90F2-E94C284B8C00}" dt="2020-06-17T14:42:14.986" v="8144" actId="20577"/>
        <pc:sldMkLst>
          <pc:docMk/>
          <pc:sldMk cId="0" sldId="307"/>
        </pc:sldMkLst>
        <pc:spChg chg="add mod">
          <ac:chgData name="Federico Cluni" userId="754e41aadaf4a8ea" providerId="LiveId" clId="{3C2A4BE2-CF98-44E4-90F2-E94C284B8C00}" dt="2020-06-17T10:46:59.300" v="4741" actId="20577"/>
          <ac:spMkLst>
            <pc:docMk/>
            <pc:sldMk cId="0" sldId="307"/>
            <ac:spMk id="4" creationId="{EFBB445F-35AB-4EC1-B355-910AA8ACCC46}"/>
          </ac:spMkLst>
        </pc:spChg>
        <pc:spChg chg="del">
          <ac:chgData name="Federico Cluni" userId="754e41aadaf4a8ea" providerId="LiveId" clId="{3C2A4BE2-CF98-44E4-90F2-E94C284B8C00}" dt="2020-06-17T10:46:53.379" v="4726" actId="478"/>
          <ac:spMkLst>
            <pc:docMk/>
            <pc:sldMk cId="0" sldId="307"/>
            <ac:spMk id="54274" creationId="{529B81B0-8208-4B6F-8196-38094201D299}"/>
          </ac:spMkLst>
        </pc:spChg>
        <pc:spChg chg="mod">
          <ac:chgData name="Federico Cluni" userId="754e41aadaf4a8ea" providerId="LiveId" clId="{3C2A4BE2-CF98-44E4-90F2-E94C284B8C00}" dt="2020-06-17T14:42:14.986" v="8144" actId="20577"/>
          <ac:spMkLst>
            <pc:docMk/>
            <pc:sldMk cId="0" sldId="307"/>
            <ac:spMk id="54275" creationId="{90CF1CCD-6B1C-4856-8E13-E28A8438CA31}"/>
          </ac:spMkLst>
        </pc:spChg>
      </pc:sldChg>
      <pc:sldChg chg="addSp delSp modSp add mod">
        <pc:chgData name="Federico Cluni" userId="754e41aadaf4a8ea" providerId="LiveId" clId="{3C2A4BE2-CF98-44E4-90F2-E94C284B8C00}" dt="2020-06-18T10:50:07.739" v="8699" actId="6549"/>
        <pc:sldMkLst>
          <pc:docMk/>
          <pc:sldMk cId="0" sldId="308"/>
        </pc:sldMkLst>
        <pc:spChg chg="add mod">
          <ac:chgData name="Federico Cluni" userId="754e41aadaf4a8ea" providerId="LiveId" clId="{3C2A4BE2-CF98-44E4-90F2-E94C284B8C00}" dt="2020-06-17T10:47:40.596" v="4792"/>
          <ac:spMkLst>
            <pc:docMk/>
            <pc:sldMk cId="0" sldId="308"/>
            <ac:spMk id="5" creationId="{70FD258E-8675-4227-8E24-636C9B23E3DD}"/>
          </ac:spMkLst>
        </pc:spChg>
        <pc:spChg chg="del">
          <ac:chgData name="Federico Cluni" userId="754e41aadaf4a8ea" providerId="LiveId" clId="{3C2A4BE2-CF98-44E4-90F2-E94C284B8C00}" dt="2020-06-17T10:47:39.899" v="4791" actId="478"/>
          <ac:spMkLst>
            <pc:docMk/>
            <pc:sldMk cId="0" sldId="308"/>
            <ac:spMk id="55298" creationId="{DA952007-CA8B-47AF-871D-D8F0C5A08C3F}"/>
          </ac:spMkLst>
        </pc:spChg>
        <pc:spChg chg="mod">
          <ac:chgData name="Federico Cluni" userId="754e41aadaf4a8ea" providerId="LiveId" clId="{3C2A4BE2-CF98-44E4-90F2-E94C284B8C00}" dt="2020-06-18T10:50:07.739" v="8699" actId="6549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3C2A4BE2-CF98-44E4-90F2-E94C284B8C00}" dt="2020-06-17T10:49:23.220" v="4982" actId="20577"/>
          <ac:spMkLst>
            <pc:docMk/>
            <pc:sldMk cId="0" sldId="308"/>
            <ac:spMk id="55300" creationId="{F03F0B5F-2F75-4990-B08E-02B933201531}"/>
          </ac:spMkLst>
        </pc:spChg>
      </pc:sldChg>
      <pc:sldChg chg="addSp delSp modSp add mod">
        <pc:chgData name="Federico Cluni" userId="754e41aadaf4a8ea" providerId="LiveId" clId="{3C2A4BE2-CF98-44E4-90F2-E94C284B8C00}" dt="2020-06-17T14:36:06.950" v="7976" actId="207"/>
        <pc:sldMkLst>
          <pc:docMk/>
          <pc:sldMk cId="0" sldId="309"/>
        </pc:sldMkLst>
        <pc:spChg chg="add mod">
          <ac:chgData name="Federico Cluni" userId="754e41aadaf4a8ea" providerId="LiveId" clId="{3C2A4BE2-CF98-44E4-90F2-E94C284B8C00}" dt="2020-06-17T10:53:07.326" v="5012" actId="20577"/>
          <ac:spMkLst>
            <pc:docMk/>
            <pc:sldMk cId="0" sldId="309"/>
            <ac:spMk id="9" creationId="{B2D81CDC-6FD6-4F7F-9514-BCBF1AD2571A}"/>
          </ac:spMkLst>
        </pc:spChg>
        <pc:spChg chg="del">
          <ac:chgData name="Federico Cluni" userId="754e41aadaf4a8ea" providerId="LiveId" clId="{3C2A4BE2-CF98-44E4-90F2-E94C284B8C00}" dt="2020-06-17T10:52:58.220" v="4985" actId="478"/>
          <ac:spMkLst>
            <pc:docMk/>
            <pc:sldMk cId="0" sldId="309"/>
            <ac:spMk id="56322" creationId="{F3099BDC-9C8E-4740-BEA8-0853AA4BA9B3}"/>
          </ac:spMkLst>
        </pc:spChg>
        <pc:spChg chg="mod">
          <ac:chgData name="Federico Cluni" userId="754e41aadaf4a8ea" providerId="LiveId" clId="{3C2A4BE2-CF98-44E4-90F2-E94C284B8C00}" dt="2020-06-17T14:36:06.950" v="7976" actId="207"/>
          <ac:spMkLst>
            <pc:docMk/>
            <pc:sldMk cId="0" sldId="309"/>
            <ac:spMk id="56323" creationId="{F04628DC-64BE-4BB1-B0B0-9EF18EDB47AF}"/>
          </ac:spMkLst>
        </pc:spChg>
        <pc:spChg chg="del mod">
          <ac:chgData name="Federico Cluni" userId="754e41aadaf4a8ea" providerId="LiveId" clId="{3C2A4BE2-CF98-44E4-90F2-E94C284B8C00}" dt="2020-06-17T10:56:11.637" v="5168" actId="478"/>
          <ac:spMkLst>
            <pc:docMk/>
            <pc:sldMk cId="0" sldId="309"/>
            <ac:spMk id="56324" creationId="{1F1D5F53-3FF2-4FD8-80FD-067674727DA2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8" creationId="{FB6EDBCC-9BF3-4B6E-AF3E-8BD3E82A9EA3}"/>
          </ac:spMkLst>
        </pc:spChg>
      </pc:sldChg>
      <pc:sldChg chg="addSp delSp modSp add mod">
        <pc:chgData name="Federico Cluni" userId="754e41aadaf4a8ea" providerId="LiveId" clId="{3C2A4BE2-CF98-44E4-90F2-E94C284B8C00}" dt="2020-06-17T14:36:18.951" v="7977" actId="207"/>
        <pc:sldMkLst>
          <pc:docMk/>
          <pc:sldMk cId="0" sldId="310"/>
        </pc:sldMkLst>
        <pc:spChg chg="add mod">
          <ac:chgData name="Federico Cluni" userId="754e41aadaf4a8ea" providerId="LiveId" clId="{3C2A4BE2-CF98-44E4-90F2-E94C284B8C00}" dt="2020-06-17T10:59:08.778" v="5265" actId="20577"/>
          <ac:spMkLst>
            <pc:docMk/>
            <pc:sldMk cId="0" sldId="310"/>
            <ac:spMk id="4" creationId="{8E81E1BE-0151-4B2B-8ED8-26EB841CE581}"/>
          </ac:spMkLst>
        </pc:spChg>
        <pc:spChg chg="del">
          <ac:chgData name="Federico Cluni" userId="754e41aadaf4a8ea" providerId="LiveId" clId="{3C2A4BE2-CF98-44E4-90F2-E94C284B8C00}" dt="2020-06-17T10:58:37.288" v="5249" actId="478"/>
          <ac:spMkLst>
            <pc:docMk/>
            <pc:sldMk cId="0" sldId="310"/>
            <ac:spMk id="57346" creationId="{5566956C-761F-40B1-9302-475E7D05A1D3}"/>
          </ac:spMkLst>
        </pc:spChg>
        <pc:spChg chg="mod">
          <ac:chgData name="Federico Cluni" userId="754e41aadaf4a8ea" providerId="LiveId" clId="{3C2A4BE2-CF98-44E4-90F2-E94C284B8C00}" dt="2020-06-17T14:36:18.951" v="797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Sp delSp modSp add mod">
        <pc:chgData name="Federico Cluni" userId="754e41aadaf4a8ea" providerId="LiveId" clId="{3C2A4BE2-CF98-44E4-90F2-E94C284B8C00}" dt="2020-06-18T06:12:21.951" v="8435" actId="20577"/>
        <pc:sldMkLst>
          <pc:docMk/>
          <pc:sldMk cId="0" sldId="311"/>
        </pc:sldMkLst>
        <pc:spChg chg="add mod">
          <ac:chgData name="Federico Cluni" userId="754e41aadaf4a8ea" providerId="LiveId" clId="{3C2A4BE2-CF98-44E4-90F2-E94C284B8C00}" dt="2020-06-17T13:10:06.906" v="5380" actId="20577"/>
          <ac:spMkLst>
            <pc:docMk/>
            <pc:sldMk cId="0" sldId="311"/>
            <ac:spMk id="4" creationId="{5CAFEFF0-0A7B-4E43-A252-786CA3938B88}"/>
          </ac:spMkLst>
        </pc:spChg>
        <pc:spChg chg="del">
          <ac:chgData name="Federico Cluni" userId="754e41aadaf4a8ea" providerId="LiveId" clId="{3C2A4BE2-CF98-44E4-90F2-E94C284B8C00}" dt="2020-06-17T13:10:02.138" v="5371" actId="478"/>
          <ac:spMkLst>
            <pc:docMk/>
            <pc:sldMk cId="0" sldId="311"/>
            <ac:spMk id="58370" creationId="{5AD84078-D536-4DB0-8E35-0C3288BD2CA1}"/>
          </ac:spMkLst>
        </pc:spChg>
        <pc:spChg chg="mod">
          <ac:chgData name="Federico Cluni" userId="754e41aadaf4a8ea" providerId="LiveId" clId="{3C2A4BE2-CF98-44E4-90F2-E94C284B8C00}" dt="2020-06-18T06:12:21.951" v="8435" actId="20577"/>
          <ac:spMkLst>
            <pc:docMk/>
            <pc:sldMk cId="0" sldId="311"/>
            <ac:spMk id="58371" creationId="{7D14B1CE-538B-4A79-BFD0-D54055953175}"/>
          </ac:spMkLst>
        </pc:spChg>
      </pc:sldChg>
      <pc:sldChg chg="addSp delSp modSp add mod">
        <pc:chgData name="Federico Cluni" userId="754e41aadaf4a8ea" providerId="LiveId" clId="{3C2A4BE2-CF98-44E4-90F2-E94C284B8C00}" dt="2020-06-17T14:36:31.213" v="7979" actId="207"/>
        <pc:sldMkLst>
          <pc:docMk/>
          <pc:sldMk cId="0" sldId="312"/>
        </pc:sldMkLst>
        <pc:spChg chg="add mod">
          <ac:chgData name="Federico Cluni" userId="754e41aadaf4a8ea" providerId="LiveId" clId="{3C2A4BE2-CF98-44E4-90F2-E94C284B8C00}" dt="2020-06-17T13:14:18.895" v="5512" actId="20577"/>
          <ac:spMkLst>
            <pc:docMk/>
            <pc:sldMk cId="0" sldId="312"/>
            <ac:spMk id="4" creationId="{1D0568E1-C7A9-4922-A2AF-0ADF6B31744E}"/>
          </ac:spMkLst>
        </pc:spChg>
        <pc:spChg chg="add mod">
          <ac:chgData name="Federico Cluni" userId="754e41aadaf4a8ea" providerId="LiveId" clId="{3C2A4BE2-CF98-44E4-90F2-E94C284B8C00}" dt="2020-06-17T13:14:59.316" v="5568" actId="1076"/>
          <ac:spMkLst>
            <pc:docMk/>
            <pc:sldMk cId="0" sldId="312"/>
            <ac:spMk id="5" creationId="{DDDF1180-733F-4A60-BDF4-8A026584591C}"/>
          </ac:spMkLst>
        </pc:spChg>
        <pc:spChg chg="del">
          <ac:chgData name="Federico Cluni" userId="754e41aadaf4a8ea" providerId="LiveId" clId="{3C2A4BE2-CF98-44E4-90F2-E94C284B8C00}" dt="2020-06-17T13:11:15.098" v="5471" actId="478"/>
          <ac:spMkLst>
            <pc:docMk/>
            <pc:sldMk cId="0" sldId="312"/>
            <ac:spMk id="59394" creationId="{F8A0612B-FB0A-4366-B4F0-E2893FB967B2}"/>
          </ac:spMkLst>
        </pc:spChg>
        <pc:spChg chg="mod">
          <ac:chgData name="Federico Cluni" userId="754e41aadaf4a8ea" providerId="LiveId" clId="{3C2A4BE2-CF98-44E4-90F2-E94C284B8C00}" dt="2020-06-17T14:36:31.213" v="7979" actId="207"/>
          <ac:spMkLst>
            <pc:docMk/>
            <pc:sldMk cId="0" sldId="312"/>
            <ac:spMk id="59395" creationId="{188C0C7E-B87C-45A0-B1AE-EE834A7A5042}"/>
          </ac:spMkLst>
        </pc:spChg>
      </pc:sldChg>
      <pc:sldChg chg="addSp delSp modSp add mod">
        <pc:chgData name="Federico Cluni" userId="754e41aadaf4a8ea" providerId="LiveId" clId="{3C2A4BE2-CF98-44E4-90F2-E94C284B8C00}" dt="2020-06-17T14:47:27.685" v="8153" actId="20577"/>
        <pc:sldMkLst>
          <pc:docMk/>
          <pc:sldMk cId="0" sldId="313"/>
        </pc:sldMkLst>
        <pc:spChg chg="add mod">
          <ac:chgData name="Federico Cluni" userId="754e41aadaf4a8ea" providerId="LiveId" clId="{3C2A4BE2-CF98-44E4-90F2-E94C284B8C00}" dt="2020-06-17T13:15:17.978" v="5574" actId="20577"/>
          <ac:spMkLst>
            <pc:docMk/>
            <pc:sldMk cId="0" sldId="313"/>
            <ac:spMk id="4" creationId="{753B658E-4C5B-49B9-88CD-5D1178CB9FE9}"/>
          </ac:spMkLst>
        </pc:spChg>
        <pc:spChg chg="del">
          <ac:chgData name="Federico Cluni" userId="754e41aadaf4a8ea" providerId="LiveId" clId="{3C2A4BE2-CF98-44E4-90F2-E94C284B8C00}" dt="2020-06-17T13:15:12.321" v="5569" actId="478"/>
          <ac:spMkLst>
            <pc:docMk/>
            <pc:sldMk cId="0" sldId="313"/>
            <ac:spMk id="60418" creationId="{CD253A1F-35E2-40B4-B887-C6E518C85299}"/>
          </ac:spMkLst>
        </pc:spChg>
        <pc:spChg chg="mod">
          <ac:chgData name="Federico Cluni" userId="754e41aadaf4a8ea" providerId="LiveId" clId="{3C2A4BE2-CF98-44E4-90F2-E94C284B8C00}" dt="2020-06-17T14:47:27.685" v="8153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add mod ord">
        <pc:chgData name="Federico Cluni" userId="754e41aadaf4a8ea" providerId="LiveId" clId="{3C2A4BE2-CF98-44E4-90F2-E94C284B8C00}" dt="2020-06-17T14:35:24.092" v="7973" actId="20577"/>
        <pc:sldMkLst>
          <pc:docMk/>
          <pc:sldMk cId="0" sldId="314"/>
        </pc:sldMkLst>
        <pc:spChg chg="mod">
          <ac:chgData name="Federico Cluni" userId="754e41aadaf4a8ea" providerId="LiveId" clId="{3C2A4BE2-CF98-44E4-90F2-E94C284B8C00}" dt="2020-06-17T10:05:45.402" v="3038" actId="20577"/>
          <ac:spMkLst>
            <pc:docMk/>
            <pc:sldMk cId="0" sldId="314"/>
            <ac:spMk id="2" creationId="{C7CE77D6-3A10-4EC5-A503-E0E6006B57A1}"/>
          </ac:spMkLst>
        </pc:spChg>
        <pc:spChg chg="add mod">
          <ac:chgData name="Federico Cluni" userId="754e41aadaf4a8ea" providerId="LiveId" clId="{3C2A4BE2-CF98-44E4-90F2-E94C284B8C00}" dt="2020-06-17T10:07:55.214" v="3077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3C2A4BE2-CF98-44E4-90F2-E94C284B8C00}" dt="2020-06-17T14:35:24.092" v="7973" actId="20577"/>
          <ac:spMkLst>
            <pc:docMk/>
            <pc:sldMk cId="0" sldId="314"/>
            <ac:spMk id="46083" creationId="{6ACC68DE-8CF4-432B-B0F9-A6F80B875381}"/>
          </ac:spMkLst>
        </pc:spChg>
        <pc:spChg chg="del">
          <ac:chgData name="Federico Cluni" userId="754e41aadaf4a8ea" providerId="LiveId" clId="{3C2A4BE2-CF98-44E4-90F2-E94C284B8C00}" dt="2020-06-17T10:07:54.838" v="3076" actId="478"/>
          <ac:spMkLst>
            <pc:docMk/>
            <pc:sldMk cId="0" sldId="314"/>
            <ac:spMk id="48130" creationId="{4F3D2287-1109-450D-A21C-C43EFA756FA6}"/>
          </ac:spMkLst>
        </pc:spChg>
        <pc:spChg chg="mod">
          <ac:chgData name="Federico Cluni" userId="754e41aadaf4a8ea" providerId="LiveId" clId="{3C2A4BE2-CF98-44E4-90F2-E94C284B8C00}" dt="2020-06-17T10:05:49.911" v="3040" actId="20577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06:03.373" v="3055" actId="20577"/>
          <ac:spMkLst>
            <pc:docMk/>
            <pc:sldMk cId="0" sldId="314"/>
            <ac:spMk id="48134" creationId="{774AE6C6-4588-4333-AB3D-72CBCBC40EC5}"/>
          </ac:spMkLst>
        </pc:spChg>
      </pc:sldChg>
      <pc:sldChg chg="addSp delSp modSp add del mod modNotesTx">
        <pc:chgData name="Federico Cluni" userId="754e41aadaf4a8ea" providerId="LiveId" clId="{3C2A4BE2-CF98-44E4-90F2-E94C284B8C00}" dt="2020-06-17T13:34:18.523" v="6075" actId="2696"/>
        <pc:sldMkLst>
          <pc:docMk/>
          <pc:sldMk cId="3167600321" sldId="315"/>
        </pc:sldMkLst>
        <pc:spChg chg="add mod">
          <ac:chgData name="Federico Cluni" userId="754e41aadaf4a8ea" providerId="LiveId" clId="{3C2A4BE2-CF98-44E4-90F2-E94C284B8C00}" dt="2020-06-17T10:07:21.277" v="3061"/>
          <ac:spMkLst>
            <pc:docMk/>
            <pc:sldMk cId="3167600321" sldId="315"/>
            <ac:spMk id="4" creationId="{E00B9A0C-DD66-4C5A-830E-EEEC9189156B}"/>
          </ac:spMkLst>
        </pc:spChg>
        <pc:spChg chg="del">
          <ac:chgData name="Federico Cluni" userId="754e41aadaf4a8ea" providerId="LiveId" clId="{3C2A4BE2-CF98-44E4-90F2-E94C284B8C00}" dt="2020-06-17T10:07:20.866" v="3060" actId="478"/>
          <ac:spMkLst>
            <pc:docMk/>
            <pc:sldMk cId="3167600321" sldId="315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1.325" v="1220" actId="6549"/>
          <ac:spMkLst>
            <pc:docMk/>
            <pc:sldMk cId="3167600321" sldId="315"/>
            <ac:spMk id="39939" creationId="{141BD149-0FFB-40B5-96FB-BC7F0D8CD8D4}"/>
          </ac:spMkLst>
        </pc:spChg>
      </pc:sldChg>
      <pc:sldChg chg="addSp modSp add mod">
        <pc:chgData name="Federico Cluni" userId="754e41aadaf4a8ea" providerId="LiveId" clId="{3C2A4BE2-CF98-44E4-90F2-E94C284B8C00}" dt="2020-06-17T15:05:13.088" v="8246" actId="1076"/>
        <pc:sldMkLst>
          <pc:docMk/>
          <pc:sldMk cId="3640886085" sldId="315"/>
        </pc:sldMkLst>
        <pc:spChg chg="mod">
          <ac:chgData name="Federico Cluni" userId="754e41aadaf4a8ea" providerId="LiveId" clId="{3C2A4BE2-CF98-44E4-90F2-E94C284B8C00}" dt="2020-06-17T15:04:39.449" v="8239" actId="20577"/>
          <ac:spMkLst>
            <pc:docMk/>
            <pc:sldMk cId="3640886085" sldId="315"/>
            <ac:spMk id="39939" creationId="{141BD149-0FFB-40B5-96FB-BC7F0D8CD8D4}"/>
          </ac:spMkLst>
        </pc:spChg>
        <pc:picChg chg="add mod">
          <ac:chgData name="Federico Cluni" userId="754e41aadaf4a8ea" providerId="LiveId" clId="{3C2A4BE2-CF98-44E4-90F2-E94C284B8C00}" dt="2020-06-17T15:05:13.088" v="8246" actId="1076"/>
          <ac:picMkLst>
            <pc:docMk/>
            <pc:sldMk cId="3640886085" sldId="315"/>
            <ac:picMk id="3" creationId="{065CDF21-4126-4A6D-962A-76791542F169}"/>
          </ac:picMkLst>
        </pc:pic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3826106657" sldId="315"/>
        </pc:sldMkLst>
      </pc:sldChg>
      <pc:sldChg chg="addSp delSp modSp add mod">
        <pc:chgData name="Federico Cluni" userId="754e41aadaf4a8ea" providerId="LiveId" clId="{3C2A4BE2-CF98-44E4-90F2-E94C284B8C00}" dt="2020-06-17T14:31:54.339" v="7867" actId="313"/>
        <pc:sldMkLst>
          <pc:docMk/>
          <pc:sldMk cId="0" sldId="316"/>
        </pc:sldMkLst>
        <pc:spChg chg="add mod">
          <ac:chgData name="Federico Cluni" userId="754e41aadaf4a8ea" providerId="LiveId" clId="{3C2A4BE2-CF98-44E4-90F2-E94C284B8C00}" dt="2020-06-17T14:31:54.339" v="7867" actId="313"/>
          <ac:spMkLst>
            <pc:docMk/>
            <pc:sldMk cId="0" sldId="316"/>
            <ac:spMk id="6" creationId="{C2C1527B-4E35-485A-8915-3A2C3E67154C}"/>
          </ac:spMkLst>
        </pc:spChg>
        <pc:spChg chg="del">
          <ac:chgData name="Federico Cluni" userId="754e41aadaf4a8ea" providerId="LiveId" clId="{3C2A4BE2-CF98-44E4-90F2-E94C284B8C00}" dt="2020-06-17T14:31:37.082" v="7822" actId="478"/>
          <ac:spMkLst>
            <pc:docMk/>
            <pc:sldMk cId="0" sldId="316"/>
            <ac:spMk id="3074" creationId="{DC57F949-65B7-43E5-9AF4-BAE42EFC222B}"/>
          </ac:spMkLst>
        </pc:spChg>
        <pc:spChg chg="mod">
          <ac:chgData name="Federico Cluni" userId="754e41aadaf4a8ea" providerId="LiveId" clId="{3C2A4BE2-CF98-44E4-90F2-E94C284B8C00}" dt="2020-06-17T14:31:39.859" v="7824" actId="20577"/>
          <ac:spMkLst>
            <pc:docMk/>
            <pc:sldMk cId="0" sldId="316"/>
            <ac:spMk id="3075" creationId="{89F30D77-6E3A-4C72-95DE-B0519E83D042}"/>
          </ac:spMkLst>
        </pc:spChg>
        <pc:spChg chg="del">
          <ac:chgData name="Federico Cluni" userId="754e41aadaf4a8ea" providerId="LiveId" clId="{3C2A4BE2-CF98-44E4-90F2-E94C284B8C00}" dt="2020-06-17T14:07:26.253" v="6589" actId="478"/>
          <ac:spMkLst>
            <pc:docMk/>
            <pc:sldMk cId="0" sldId="316"/>
            <ac:spMk id="3076" creationId="{5415C968-111A-429B-8BE3-3029705925B2}"/>
          </ac:spMkLst>
        </pc:spChg>
        <pc:spChg chg="mod">
          <ac:chgData name="Federico Cluni" userId="754e41aadaf4a8ea" providerId="LiveId" clId="{3C2A4BE2-CF98-44E4-90F2-E94C284B8C00}" dt="2020-06-17T14:07:56.382" v="6648" actId="1076"/>
          <ac:spMkLst>
            <pc:docMk/>
            <pc:sldMk cId="0" sldId="316"/>
            <ac:spMk id="3077" creationId="{D472E0EA-BF4C-4778-A556-93A63E17C952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2150309443" sldId="316"/>
        </pc:sldMkLst>
      </pc:sldChg>
      <pc:sldChg chg="addSp delSp modSp add mod">
        <pc:chgData name="Federico Cluni" userId="754e41aadaf4a8ea" providerId="LiveId" clId="{3C2A4BE2-CF98-44E4-90F2-E94C284B8C00}" dt="2020-06-23T08:02:36.999" v="8701" actId="20577"/>
        <pc:sldMkLst>
          <pc:docMk/>
          <pc:sldMk cId="0" sldId="317"/>
        </pc:sldMkLst>
        <pc:spChg chg="add mod">
          <ac:chgData name="Federico Cluni" userId="754e41aadaf4a8ea" providerId="LiveId" clId="{3C2A4BE2-CF98-44E4-90F2-E94C284B8C00}" dt="2020-06-17T14:15:47.063" v="6939" actId="14100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3C2A4BE2-CF98-44E4-90F2-E94C284B8C00}" dt="2020-06-17T14:31:59.976" v="7869"/>
          <ac:spMkLst>
            <pc:docMk/>
            <pc:sldMk cId="0" sldId="317"/>
            <ac:spMk id="6" creationId="{F9C7C76A-0F1F-436D-A67D-4F2ABCC895C0}"/>
          </ac:spMkLst>
        </pc:spChg>
        <pc:spChg chg="del">
          <ac:chgData name="Federico Cluni" userId="754e41aadaf4a8ea" providerId="LiveId" clId="{3C2A4BE2-CF98-44E4-90F2-E94C284B8C00}" dt="2020-06-17T14:31:59.539" v="7868" actId="478"/>
          <ac:spMkLst>
            <pc:docMk/>
            <pc:sldMk cId="0" sldId="317"/>
            <ac:spMk id="4098" creationId="{32EF5F9D-635A-459B-AC1F-41D74B500DD0}"/>
          </ac:spMkLst>
        </pc:spChg>
        <pc:spChg chg="mod">
          <ac:chgData name="Federico Cluni" userId="754e41aadaf4a8ea" providerId="LiveId" clId="{3C2A4BE2-CF98-44E4-90F2-E94C284B8C00}" dt="2020-06-23T08:02:36.999" v="8701" actId="20577"/>
          <ac:spMkLst>
            <pc:docMk/>
            <pc:sldMk cId="0" sldId="317"/>
            <ac:spMk id="4099" creationId="{8FE567D3-B3AF-46B5-93DF-9AA3822D885E}"/>
          </ac:spMkLst>
        </pc:spChg>
        <pc:spChg chg="del">
          <ac:chgData name="Federico Cluni" userId="754e41aadaf4a8ea" providerId="LiveId" clId="{3C2A4BE2-CF98-44E4-90F2-E94C284B8C00}" dt="2020-06-17T14:13:10.378" v="6809" actId="478"/>
          <ac:spMkLst>
            <pc:docMk/>
            <pc:sldMk cId="0" sldId="317"/>
            <ac:spMk id="4100" creationId="{3BAAF17F-35BE-44AB-B6A5-3E0D3ABC5FAD}"/>
          </ac:spMkLst>
        </pc:spChg>
      </pc:sldChg>
      <pc:sldChg chg="addSp delSp modSp add mod">
        <pc:chgData name="Federico Cluni" userId="754e41aadaf4a8ea" providerId="LiveId" clId="{3C2A4BE2-CF98-44E4-90F2-E94C284B8C00}" dt="2020-06-17T14:32:04.122" v="7871"/>
        <pc:sldMkLst>
          <pc:docMk/>
          <pc:sldMk cId="2826614204" sldId="318"/>
        </pc:sldMkLst>
        <pc:spChg chg="add mod">
          <ac:chgData name="Federico Cluni" userId="754e41aadaf4a8ea" providerId="LiveId" clId="{3C2A4BE2-CF98-44E4-90F2-E94C284B8C00}" dt="2020-06-17T14:32:04.122" v="7871"/>
          <ac:spMkLst>
            <pc:docMk/>
            <pc:sldMk cId="2826614204" sldId="318"/>
            <ac:spMk id="4" creationId="{160FC093-5872-4A45-97A1-1D88D2489D2E}"/>
          </ac:spMkLst>
        </pc:spChg>
        <pc:spChg chg="del">
          <ac:chgData name="Federico Cluni" userId="754e41aadaf4a8ea" providerId="LiveId" clId="{3C2A4BE2-CF98-44E4-90F2-E94C284B8C00}" dt="2020-06-17T14:32:03.732" v="7870" actId="478"/>
          <ac:spMkLst>
            <pc:docMk/>
            <pc:sldMk cId="2826614204" sldId="318"/>
            <ac:spMk id="5122" creationId="{334D18F2-A6F4-4175-986B-11F3ACA86055}"/>
          </ac:spMkLst>
        </pc:spChg>
        <pc:spChg chg="mod">
          <ac:chgData name="Federico Cluni" userId="754e41aadaf4a8ea" providerId="LiveId" clId="{3C2A4BE2-CF98-44E4-90F2-E94C284B8C00}" dt="2020-06-17T14:19:03.356" v="7099" actId="20577"/>
          <ac:spMkLst>
            <pc:docMk/>
            <pc:sldMk cId="2826614204" sldId="318"/>
            <ac:spMk id="5123" creationId="{BDAFBA14-00C1-46D1-A857-BA87C4CCFCEE}"/>
          </ac:spMkLst>
        </pc:spChg>
      </pc:sldChg>
      <pc:sldChg chg="addSp delSp modSp add mod">
        <pc:chgData name="Federico Cluni" userId="754e41aadaf4a8ea" providerId="LiveId" clId="{3C2A4BE2-CF98-44E4-90F2-E94C284B8C00}" dt="2020-06-17T14:32:08.066" v="7873"/>
        <pc:sldMkLst>
          <pc:docMk/>
          <pc:sldMk cId="2341664799" sldId="319"/>
        </pc:sldMkLst>
        <pc:spChg chg="add mod">
          <ac:chgData name="Federico Cluni" userId="754e41aadaf4a8ea" providerId="LiveId" clId="{3C2A4BE2-CF98-44E4-90F2-E94C284B8C00}" dt="2020-06-17T14:32:08.066" v="7873"/>
          <ac:spMkLst>
            <pc:docMk/>
            <pc:sldMk cId="2341664799" sldId="319"/>
            <ac:spMk id="4" creationId="{213F7448-B61C-4948-9995-F838107C89BE}"/>
          </ac:spMkLst>
        </pc:spChg>
        <pc:spChg chg="mod">
          <ac:chgData name="Federico Cluni" userId="754e41aadaf4a8ea" providerId="LiveId" clId="{3C2A4BE2-CF98-44E4-90F2-E94C284B8C00}" dt="2020-06-17T14:22:39.280" v="7439" actId="6549"/>
          <ac:spMkLst>
            <pc:docMk/>
            <pc:sldMk cId="2341664799" sldId="319"/>
            <ac:spMk id="6146" creationId="{933073BA-9C1F-4630-9489-E9D03284E331}"/>
          </ac:spMkLst>
        </pc:spChg>
        <pc:spChg chg="del">
          <ac:chgData name="Federico Cluni" userId="754e41aadaf4a8ea" providerId="LiveId" clId="{3C2A4BE2-CF98-44E4-90F2-E94C284B8C00}" dt="2020-06-17T14:32:07.674" v="7872" actId="478"/>
          <ac:spMkLst>
            <pc:docMk/>
            <pc:sldMk cId="2341664799" sldId="319"/>
            <ac:spMk id="6147" creationId="{9773D900-751E-4FA4-A82F-F16A27C0A4BB}"/>
          </ac:spMkLst>
        </pc:spChg>
      </pc:sldChg>
      <pc:sldChg chg="addSp delSp modSp add mod">
        <pc:chgData name="Federico Cluni" userId="754e41aadaf4a8ea" providerId="LiveId" clId="{3C2A4BE2-CF98-44E4-90F2-E94C284B8C00}" dt="2020-06-17T14:32:14.823" v="7875"/>
        <pc:sldMkLst>
          <pc:docMk/>
          <pc:sldMk cId="1726988474" sldId="320"/>
        </pc:sldMkLst>
        <pc:spChg chg="add del mod">
          <ac:chgData name="Federico Cluni" userId="754e41aadaf4a8ea" providerId="LiveId" clId="{3C2A4BE2-CF98-44E4-90F2-E94C284B8C00}" dt="2020-06-17T14:30:46.499" v="7812"/>
          <ac:spMkLst>
            <pc:docMk/>
            <pc:sldMk cId="1726988474" sldId="320"/>
            <ac:spMk id="2" creationId="{7D7D9A61-73DB-4E60-9DCD-20834C6325FB}"/>
          </ac:spMkLst>
        </pc:spChg>
        <pc:spChg chg="add mod">
          <ac:chgData name="Federico Cluni" userId="754e41aadaf4a8ea" providerId="LiveId" clId="{3C2A4BE2-CF98-44E4-90F2-E94C284B8C00}" dt="2020-06-17T14:31:02.196" v="7815" actId="1076"/>
          <ac:spMkLst>
            <pc:docMk/>
            <pc:sldMk cId="1726988474" sldId="320"/>
            <ac:spMk id="14" creationId="{0BD208A3-DACD-488A-B03A-008E30E7807E}"/>
          </ac:spMkLst>
        </pc:spChg>
        <pc:spChg chg="add mod">
          <ac:chgData name="Federico Cluni" userId="754e41aadaf4a8ea" providerId="LiveId" clId="{3C2A4BE2-CF98-44E4-90F2-E94C284B8C00}" dt="2020-06-17T14:32:14.823" v="7875"/>
          <ac:spMkLst>
            <pc:docMk/>
            <pc:sldMk cId="1726988474" sldId="320"/>
            <ac:spMk id="15" creationId="{410238A7-E645-49F5-8B6A-62D378DB6534}"/>
          </ac:spMkLst>
        </pc:spChg>
        <pc:spChg chg="mod">
          <ac:chgData name="Federico Cluni" userId="754e41aadaf4a8ea" providerId="LiveId" clId="{3C2A4BE2-CF98-44E4-90F2-E94C284B8C00}" dt="2020-06-17T14:29:50.754" v="7784" actId="6549"/>
          <ac:spMkLst>
            <pc:docMk/>
            <pc:sldMk cId="1726988474" sldId="320"/>
            <ac:spMk id="7170" creationId="{74B85464-72B9-4C35-A7B9-DE595F7A850C}"/>
          </ac:spMkLst>
        </pc:spChg>
        <pc:spChg chg="del">
          <ac:chgData name="Federico Cluni" userId="754e41aadaf4a8ea" providerId="LiveId" clId="{3C2A4BE2-CF98-44E4-90F2-E94C284B8C00}" dt="2020-06-17T14:32:14.485" v="7874" actId="478"/>
          <ac:spMkLst>
            <pc:docMk/>
            <pc:sldMk cId="1726988474" sldId="320"/>
            <ac:spMk id="7171" creationId="{11FA8F94-78C1-4083-87F2-4D7C0BB27068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1726988474" sldId="320"/>
            <ac:spMk id="7172" creationId="{EBC9A981-8E8A-4F37-8455-B0FFF0DAE65A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1726988474" sldId="320"/>
            <ac:spMk id="7173" creationId="{A6361171-7144-4EA8-B83E-3DE6185B2B16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1726988474" sldId="320"/>
            <ac:spMk id="7174" creationId="{7AC3BD99-BAFD-4006-B461-E27960D04A94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1726988474" sldId="320"/>
            <ac:spMk id="7175" creationId="{C71CB869-9477-4389-AAA5-FD923FDC2CBF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1726988474" sldId="320"/>
            <ac:spMk id="7176" creationId="{59F2C932-02FF-4FE9-B100-A099075A2DEC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1726988474" sldId="320"/>
            <ac:spMk id="7177" creationId="{6E3CA91D-804A-453F-A69A-2A7BED1CEB47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1726988474" sldId="320"/>
            <ac:spMk id="7178" creationId="{484E4262-67F8-49BD-9173-9E4AC03AF8FE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1726988474" sldId="320"/>
            <ac:spMk id="7179" creationId="{E066E321-6221-4F08-A07F-94518DAF0760}"/>
          </ac:spMkLst>
        </pc:spChg>
        <pc:spChg chg="mod">
          <ac:chgData name="Federico Cluni" userId="754e41aadaf4a8ea" providerId="LiveId" clId="{3C2A4BE2-CF98-44E4-90F2-E94C284B8C00}" dt="2020-06-17T14:30:10.536" v="7797" actId="1035"/>
          <ac:spMkLst>
            <pc:docMk/>
            <pc:sldMk cId="1726988474" sldId="320"/>
            <ac:spMk id="7180" creationId="{AFAF10AE-711B-458E-A043-EDAA912AD2A2}"/>
          </ac:spMkLst>
        </pc:spChg>
      </pc:sldChg>
      <pc:sldChg chg="delSp modSp add del mod">
        <pc:chgData name="Federico Cluni" userId="754e41aadaf4a8ea" providerId="LiveId" clId="{3C2A4BE2-CF98-44E4-90F2-E94C284B8C00}" dt="2020-06-17T14:31:10.803" v="7816" actId="47"/>
        <pc:sldMkLst>
          <pc:docMk/>
          <pc:sldMk cId="0" sldId="321"/>
        </pc:sldMkLst>
        <pc:spChg chg="mod">
          <ac:chgData name="Federico Cluni" userId="754e41aadaf4a8ea" providerId="LiveId" clId="{3C2A4BE2-CF98-44E4-90F2-E94C284B8C00}" dt="2020-06-17T14:30:41.465" v="7810" actId="313"/>
          <ac:spMkLst>
            <pc:docMk/>
            <pc:sldMk cId="0" sldId="321"/>
            <ac:spMk id="8194" creationId="{FD2CEC1C-1742-4346-906D-AC060BB614DC}"/>
          </ac:spMkLst>
        </pc:spChg>
        <pc:spChg chg="mod">
          <ac:chgData name="Federico Cluni" userId="754e41aadaf4a8ea" providerId="LiveId" clId="{3C2A4BE2-CF98-44E4-90F2-E94C284B8C00}" dt="2020-06-17T14:30:38.684" v="7809" actId="14100"/>
          <ac:spMkLst>
            <pc:docMk/>
            <pc:sldMk cId="0" sldId="321"/>
            <ac:spMk id="8195" creationId="{1DF8155E-34B0-4386-8DAC-A4ABC3A85FA3}"/>
          </ac:spMkLst>
        </pc:spChg>
        <pc:spChg chg="del">
          <ac:chgData name="Federico Cluni" userId="754e41aadaf4a8ea" providerId="LiveId" clId="{3C2A4BE2-CF98-44E4-90F2-E94C284B8C00}" dt="2020-06-17T14:30:26.457" v="7807" actId="478"/>
          <ac:spMkLst>
            <pc:docMk/>
            <pc:sldMk cId="0" sldId="321"/>
            <ac:spMk id="8197" creationId="{2434BD2C-6EA7-48E5-B689-89E89F0638E5}"/>
          </ac:spMkLst>
        </pc:spChg>
        <pc:spChg chg="del">
          <ac:chgData name="Federico Cluni" userId="754e41aadaf4a8ea" providerId="LiveId" clId="{3C2A4BE2-CF98-44E4-90F2-E94C284B8C00}" dt="2020-06-17T14:30:27.777" v="7808" actId="478"/>
          <ac:spMkLst>
            <pc:docMk/>
            <pc:sldMk cId="0" sldId="321"/>
            <ac:spMk id="8199" creationId="{6C10D1F5-831E-42CA-A88C-8296C9EF977F}"/>
          </ac:spMkLst>
        </pc:spChg>
        <pc:grpChg chg="del">
          <ac:chgData name="Federico Cluni" userId="754e41aadaf4a8ea" providerId="LiveId" clId="{3C2A4BE2-CF98-44E4-90F2-E94C284B8C00}" dt="2020-06-17T14:30:22.967" v="7805" actId="478"/>
          <ac:grpSpMkLst>
            <pc:docMk/>
            <pc:sldMk cId="0" sldId="321"/>
            <ac:grpSpMk id="8196" creationId="{4594EFAA-BCFD-4B83-8565-30756103D053}"/>
          </ac:grpSpMkLst>
        </pc:grpChg>
        <pc:grpChg chg="del">
          <ac:chgData name="Federico Cluni" userId="754e41aadaf4a8ea" providerId="LiveId" clId="{3C2A4BE2-CF98-44E4-90F2-E94C284B8C00}" dt="2020-06-17T14:30:23.611" v="7806" actId="478"/>
          <ac:grpSpMkLst>
            <pc:docMk/>
            <pc:sldMk cId="0" sldId="321"/>
            <ac:grpSpMk id="8198" creationId="{8D5864E0-E7ED-4D62-91C2-53A612AC4C2E}"/>
          </ac:grpSpMkLst>
        </pc:grpChg>
      </pc:sldChg>
      <pc:sldChg chg="modSp add mod">
        <pc:chgData name="Federico Cluni" userId="754e41aadaf4a8ea" providerId="LiveId" clId="{3C2A4BE2-CF98-44E4-90F2-E94C284B8C00}" dt="2020-06-17T10:45:01.268" v="4725" actId="1076"/>
        <pc:sldMkLst>
          <pc:docMk/>
          <pc:sldMk cId="1143503960" sldId="322"/>
        </pc:sldMkLst>
        <pc:spChg chg="mod">
          <ac:chgData name="Federico Cluni" userId="754e41aadaf4a8ea" providerId="LiveId" clId="{3C2A4BE2-CF98-44E4-90F2-E94C284B8C00}" dt="2020-06-17T10:41:03.778" v="4528" actId="6549"/>
          <ac:spMkLst>
            <pc:docMk/>
            <pc:sldMk cId="1143503960" sldId="322"/>
            <ac:spMk id="2" creationId="{C7CE77D6-3A10-4EC5-A503-E0E6006B57A1}"/>
          </ac:spMkLst>
        </pc:spChg>
        <pc:spChg chg="mod">
          <ac:chgData name="Federico Cluni" userId="754e41aadaf4a8ea" providerId="LiveId" clId="{3C2A4BE2-CF98-44E4-90F2-E94C284B8C00}" dt="2020-06-17T10:44:44.216" v="4724" actId="1076"/>
          <ac:spMkLst>
            <pc:docMk/>
            <pc:sldMk cId="1143503960" sldId="322"/>
            <ac:spMk id="46083" creationId="{6ACC68DE-8CF4-432B-B0F9-A6F80B875381}"/>
          </ac:spMkLst>
        </pc:spChg>
        <pc:spChg chg="mod">
          <ac:chgData name="Federico Cluni" userId="754e41aadaf4a8ea" providerId="LiveId" clId="{3C2A4BE2-CF98-44E4-90F2-E94C284B8C00}" dt="2020-06-17T10:44:04.036" v="4709" actId="20577"/>
          <ac:spMkLst>
            <pc:docMk/>
            <pc:sldMk cId="1143503960" sldId="322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45:01.268" v="4725" actId="1076"/>
          <ac:spMkLst>
            <pc:docMk/>
            <pc:sldMk cId="1143503960" sldId="322"/>
            <ac:spMk id="48134" creationId="{774AE6C6-4588-4333-AB3D-72CBCBC40EC5}"/>
          </ac:spMkLst>
        </pc:spChg>
      </pc:sldChg>
      <pc:sldChg chg="modSp add mod">
        <pc:chgData name="Federico Cluni" userId="754e41aadaf4a8ea" providerId="LiveId" clId="{3C2A4BE2-CF98-44E4-90F2-E94C284B8C00}" dt="2020-06-17T13:33:43.659" v="6074" actId="20577"/>
        <pc:sldMkLst>
          <pc:docMk/>
          <pc:sldMk cId="448035217" sldId="323"/>
        </pc:sldMkLst>
        <pc:spChg chg="mod">
          <ac:chgData name="Federico Cluni" userId="754e41aadaf4a8ea" providerId="LiveId" clId="{3C2A4BE2-CF98-44E4-90F2-E94C284B8C00}" dt="2020-06-17T13:33:43.659" v="6074" actId="20577"/>
          <ac:spMkLst>
            <pc:docMk/>
            <pc:sldMk cId="448035217" sldId="323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A5C8D2C1-3933-4BA4-BD17-CEC4989ED55C}"/>
    <pc:docChg chg="addSld delSld modSld">
      <pc:chgData name="Federico Cluni" userId="754e41aadaf4a8ea" providerId="LiveId" clId="{A5C8D2C1-3933-4BA4-BD17-CEC4989ED55C}" dt="2023-04-28T13:38:32.150" v="6" actId="47"/>
      <pc:docMkLst>
        <pc:docMk/>
      </pc:docMkLst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281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282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283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284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285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286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3286911153" sldId="287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3077951468" sldId="290"/>
        </pc:sldMkLst>
      </pc:sldChg>
      <pc:sldChg chg="add">
        <pc:chgData name="Federico Cluni" userId="754e41aadaf4a8ea" providerId="LiveId" clId="{A5C8D2C1-3933-4BA4-BD17-CEC4989ED55C}" dt="2023-04-28T13:33:49.150" v="2"/>
        <pc:sldMkLst>
          <pc:docMk/>
          <pc:sldMk cId="0" sldId="292"/>
        </pc:sldMkLst>
      </pc:sldChg>
      <pc:sldChg chg="add">
        <pc:chgData name="Federico Cluni" userId="754e41aadaf4a8ea" providerId="LiveId" clId="{A5C8D2C1-3933-4BA4-BD17-CEC4989ED55C}" dt="2023-04-28T13:33:49.150" v="2"/>
        <pc:sldMkLst>
          <pc:docMk/>
          <pc:sldMk cId="0" sldId="300"/>
        </pc:sldMkLst>
      </pc:sldChg>
      <pc:sldChg chg="add">
        <pc:chgData name="Federico Cluni" userId="754e41aadaf4a8ea" providerId="LiveId" clId="{A5C8D2C1-3933-4BA4-BD17-CEC4989ED55C}" dt="2023-04-28T13:33:49.150" v="2"/>
        <pc:sldMkLst>
          <pc:docMk/>
          <pc:sldMk cId="2909882934" sldId="301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302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0" sldId="306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0" sldId="307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0" sldId="308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0" sldId="309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0" sldId="310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0" sldId="311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0" sldId="312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0" sldId="313"/>
        </pc:sldMkLst>
      </pc:sldChg>
      <pc:sldChg chg="add">
        <pc:chgData name="Federico Cluni" userId="754e41aadaf4a8ea" providerId="LiveId" clId="{A5C8D2C1-3933-4BA4-BD17-CEC4989ED55C}" dt="2023-04-28T13:33:49.150" v="2"/>
        <pc:sldMkLst>
          <pc:docMk/>
          <pc:sldMk cId="0" sldId="314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0" sldId="316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0" sldId="317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2826614204" sldId="318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2341664799" sldId="319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1726988474" sldId="320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322"/>
        </pc:sldMkLst>
      </pc:sldChg>
      <pc:sldChg chg="del">
        <pc:chgData name="Federico Cluni" userId="754e41aadaf4a8ea" providerId="LiveId" clId="{A5C8D2C1-3933-4BA4-BD17-CEC4989ED55C}" dt="2023-04-28T13:36:56.066" v="4" actId="2696"/>
        <pc:sldMkLst>
          <pc:docMk/>
          <pc:sldMk cId="448035217" sldId="323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324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325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326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0" sldId="327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1438793502" sldId="328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2599392944" sldId="329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4201161828" sldId="330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1288811917" sldId="331"/>
        </pc:sldMkLst>
      </pc:sldChg>
      <pc:sldChg chg="add">
        <pc:chgData name="Federico Cluni" userId="754e41aadaf4a8ea" providerId="LiveId" clId="{A5C8D2C1-3933-4BA4-BD17-CEC4989ED55C}" dt="2023-04-28T13:33:49.150" v="2"/>
        <pc:sldMkLst>
          <pc:docMk/>
          <pc:sldMk cId="1143503960" sldId="332"/>
        </pc:sldMkLst>
      </pc:sldChg>
      <pc:sldChg chg="add">
        <pc:chgData name="Federico Cluni" userId="754e41aadaf4a8ea" providerId="LiveId" clId="{A5C8D2C1-3933-4BA4-BD17-CEC4989ED55C}" dt="2023-04-28T13:33:49.150" v="2"/>
        <pc:sldMkLst>
          <pc:docMk/>
          <pc:sldMk cId="3640886085" sldId="333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1825663349" sldId="335"/>
        </pc:sldMkLst>
      </pc:sldChg>
      <pc:sldChg chg="del">
        <pc:chgData name="Federico Cluni" userId="754e41aadaf4a8ea" providerId="LiveId" clId="{A5C8D2C1-3933-4BA4-BD17-CEC4989ED55C}" dt="2023-04-28T13:35:45.390" v="3" actId="2696"/>
        <pc:sldMkLst>
          <pc:docMk/>
          <pc:sldMk cId="3257790811" sldId="336"/>
        </pc:sldMkLst>
      </pc:sldChg>
      <pc:sldChg chg="del">
        <pc:chgData name="Federico Cluni" userId="754e41aadaf4a8ea" providerId="LiveId" clId="{A5C8D2C1-3933-4BA4-BD17-CEC4989ED55C}" dt="2023-04-28T13:37:39.981" v="5" actId="2696"/>
        <pc:sldMkLst>
          <pc:docMk/>
          <pc:sldMk cId="2444427496" sldId="337"/>
        </pc:sldMkLst>
      </pc:sldChg>
      <pc:sldChg chg="del">
        <pc:chgData name="Federico Cluni" userId="754e41aadaf4a8ea" providerId="LiveId" clId="{A5C8D2C1-3933-4BA4-BD17-CEC4989ED55C}" dt="2023-04-28T13:37:39.981" v="5" actId="2696"/>
        <pc:sldMkLst>
          <pc:docMk/>
          <pc:sldMk cId="818098444" sldId="338"/>
        </pc:sldMkLst>
      </pc:sldChg>
      <pc:sldChg chg="del">
        <pc:chgData name="Federico Cluni" userId="754e41aadaf4a8ea" providerId="LiveId" clId="{A5C8D2C1-3933-4BA4-BD17-CEC4989ED55C}" dt="2023-04-28T13:37:39.981" v="5" actId="2696"/>
        <pc:sldMkLst>
          <pc:docMk/>
          <pc:sldMk cId="699247522" sldId="339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2910906631" sldId="340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2328275835" sldId="341"/>
        </pc:sldMkLst>
      </pc:sldChg>
      <pc:sldChg chg="add">
        <pc:chgData name="Federico Cluni" userId="754e41aadaf4a8ea" providerId="LiveId" clId="{A5C8D2C1-3933-4BA4-BD17-CEC4989ED55C}" dt="2023-04-28T13:32:10.345" v="0"/>
        <pc:sldMkLst>
          <pc:docMk/>
          <pc:sldMk cId="2034763195" sldId="342"/>
        </pc:sldMkLst>
      </pc:sldChg>
      <pc:sldChg chg="new del">
        <pc:chgData name="Federico Cluni" userId="754e41aadaf4a8ea" providerId="LiveId" clId="{A5C8D2C1-3933-4BA4-BD17-CEC4989ED55C}" dt="2023-04-28T13:38:32.150" v="6" actId="47"/>
        <pc:sldMkLst>
          <pc:docMk/>
          <pc:sldMk cId="1967051363" sldId="343"/>
        </pc:sldMkLst>
      </pc:sldChg>
      <pc:sldChg chg="add">
        <pc:chgData name="Federico Cluni" userId="754e41aadaf4a8ea" providerId="LiveId" clId="{A5C8D2C1-3933-4BA4-BD17-CEC4989ED55C}" dt="2023-04-28T13:33:49.150" v="2"/>
        <pc:sldMkLst>
          <pc:docMk/>
          <pc:sldMk cId="1593534835" sldId="344"/>
        </pc:sldMkLst>
      </pc:sldChg>
    </pc:docChg>
  </pc:docChgLst>
  <pc:docChgLst>
    <pc:chgData name="Federico Cluni" userId="754e41aadaf4a8ea" providerId="LiveId" clId="{954D54E2-C2C3-4C93-82DE-6D34795FF0B1}"/>
    <pc:docChg chg="undo custSel addSld delSld modSld">
      <pc:chgData name="Federico Cluni" userId="754e41aadaf4a8ea" providerId="LiveId" clId="{954D54E2-C2C3-4C93-82DE-6D34795FF0B1}" dt="2023-04-14T10:38:52.678" v="396" actId="20577"/>
      <pc:docMkLst>
        <pc:docMk/>
      </pc:docMkLst>
      <pc:sldChg chg="del">
        <pc:chgData name="Federico Cluni" userId="754e41aadaf4a8ea" providerId="LiveId" clId="{954D54E2-C2C3-4C93-82DE-6D34795FF0B1}" dt="2023-04-13T12:39:53.738" v="1" actId="47"/>
        <pc:sldMkLst>
          <pc:docMk/>
          <pc:sldMk cId="0" sldId="256"/>
        </pc:sldMkLst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281"/>
        </pc:sldMkLst>
        <pc:spChg chg="mod">
          <ac:chgData name="Federico Cluni" userId="754e41aadaf4a8ea" providerId="LiveId" clId="{954D54E2-C2C3-4C93-82DE-6D34795FF0B1}" dt="2023-04-14T09:45:57.201" v="6" actId="255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954D54E2-C2C3-4C93-82DE-6D34795FF0B1}" dt="2023-04-14T09:46:35.810" v="8" actId="2711"/>
          <ac:spMkLst>
            <pc:docMk/>
            <pc:sldMk cId="0" sldId="281"/>
            <ac:spMk id="37891" creationId="{000745D8-C5E9-47F7-A2F4-49642B1D77DE}"/>
          </ac:spMkLst>
        </pc:spChg>
      </pc:sldChg>
      <pc:sldChg chg="modSp add del">
        <pc:chgData name="Federico Cluni" userId="754e41aadaf4a8ea" providerId="LiveId" clId="{954D54E2-C2C3-4C93-82DE-6D34795FF0B1}" dt="2023-04-14T10:01:05.547" v="218" actId="2696"/>
        <pc:sldMkLst>
          <pc:docMk/>
          <pc:sldMk cId="0" sldId="282"/>
        </pc:sldMkLst>
        <pc:spChg chg="mod">
          <ac:chgData name="Federico Cluni" userId="754e41aadaf4a8ea" providerId="LiveId" clId="{954D54E2-C2C3-4C93-82DE-6D34795FF0B1}" dt="2023-04-14T09:47:48.812" v="10" actId="255"/>
          <ac:spMkLst>
            <pc:docMk/>
            <pc:sldMk cId="0" sldId="282"/>
            <ac:spMk id="4" creationId="{8B10E11A-5085-4E09-9E02-586329CB7D40}"/>
          </ac:spMkLst>
        </pc:spChg>
        <pc:spChg chg="mod">
          <ac:chgData name="Federico Cluni" userId="754e41aadaf4a8ea" providerId="LiveId" clId="{954D54E2-C2C3-4C93-82DE-6D34795FF0B1}" dt="2023-04-14T09:47:48.812" v="10" actId="255"/>
          <ac:spMkLst>
            <pc:docMk/>
            <pc:sldMk cId="0" sldId="282"/>
            <ac:spMk id="38915" creationId="{872DC20D-507F-4FDF-B4F6-8E8B40D18543}"/>
          </ac:spMkLst>
        </pc:spChg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283"/>
        </pc:sldMkLst>
        <pc:spChg chg="mod">
          <ac:chgData name="Federico Cluni" userId="754e41aadaf4a8ea" providerId="LiveId" clId="{954D54E2-C2C3-4C93-82DE-6D34795FF0B1}" dt="2023-04-14T09:48:23.133" v="12" actId="255"/>
          <ac:spMkLst>
            <pc:docMk/>
            <pc:sldMk cId="0" sldId="283"/>
            <ac:spMk id="7" creationId="{25BD1288-BA25-421E-8654-EABDC76BF9A7}"/>
          </ac:spMkLst>
        </pc:spChg>
        <pc:spChg chg="mod">
          <ac:chgData name="Federico Cluni" userId="754e41aadaf4a8ea" providerId="LiveId" clId="{954D54E2-C2C3-4C93-82DE-6D34795FF0B1}" dt="2023-04-14T09:49:18.491" v="16" actId="2711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954D54E2-C2C3-4C93-82DE-6D34795FF0B1}" dt="2023-04-14T09:49:24.774" v="17" actId="2711"/>
          <ac:spMkLst>
            <pc:docMk/>
            <pc:sldMk cId="0" sldId="283"/>
            <ac:spMk id="40964" creationId="{87FCD6AC-C812-4972-B2A3-DE697E0EEC59}"/>
          </ac:spMkLst>
        </pc:spChg>
        <pc:spChg chg="mod">
          <ac:chgData name="Federico Cluni" userId="754e41aadaf4a8ea" providerId="LiveId" clId="{954D54E2-C2C3-4C93-82DE-6D34795FF0B1}" dt="2023-04-14T09:48:23.133" v="12" actId="255"/>
          <ac:spMkLst>
            <pc:docMk/>
            <pc:sldMk cId="0" sldId="283"/>
            <ac:spMk id="40965" creationId="{627B40C2-DB4D-4949-8405-4D1E5D62A944}"/>
          </ac:spMkLst>
        </pc:spChg>
        <pc:spChg chg="mod">
          <ac:chgData name="Federico Cluni" userId="754e41aadaf4a8ea" providerId="LiveId" clId="{954D54E2-C2C3-4C93-82DE-6D34795FF0B1}" dt="2023-04-14T09:48:23.133" v="12" actId="255"/>
          <ac:spMkLst>
            <pc:docMk/>
            <pc:sldMk cId="0" sldId="283"/>
            <ac:spMk id="40966" creationId="{D7BAD7B8-3D7C-4D4D-9EE4-FA83C0F22DD8}"/>
          </ac:spMkLst>
        </pc:spChg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284"/>
        </pc:sldMkLst>
        <pc:spChg chg="mod">
          <ac:chgData name="Federico Cluni" userId="754e41aadaf4a8ea" providerId="LiveId" clId="{954D54E2-C2C3-4C93-82DE-6D34795FF0B1}" dt="2023-04-14T09:49:03.688" v="14" actId="255"/>
          <ac:spMkLst>
            <pc:docMk/>
            <pc:sldMk cId="0" sldId="284"/>
            <ac:spMk id="4" creationId="{795CD148-7238-454B-8063-A4BBF5D51DC5}"/>
          </ac:spMkLst>
        </pc:spChg>
        <pc:spChg chg="mod">
          <ac:chgData name="Federico Cluni" userId="754e41aadaf4a8ea" providerId="LiveId" clId="{954D54E2-C2C3-4C93-82DE-6D34795FF0B1}" dt="2023-04-14T09:49:34.494" v="19"/>
          <ac:spMkLst>
            <pc:docMk/>
            <pc:sldMk cId="0" sldId="284"/>
            <ac:spMk id="41987" creationId="{4634B66A-46C2-4F21-ADEE-51244DF0455B}"/>
          </ac:spMkLst>
        </pc:spChg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285"/>
        </pc:sldMkLst>
        <pc:spChg chg="mod">
          <ac:chgData name="Federico Cluni" userId="754e41aadaf4a8ea" providerId="LiveId" clId="{954D54E2-C2C3-4C93-82DE-6D34795FF0B1}" dt="2023-04-14T09:49:44.562" v="21" actId="255"/>
          <ac:spMkLst>
            <pc:docMk/>
            <pc:sldMk cId="0" sldId="285"/>
            <ac:spMk id="4" creationId="{46764DC0-F17D-4768-AF9D-089CABE21A1B}"/>
          </ac:spMkLst>
        </pc:spChg>
        <pc:spChg chg="mod">
          <ac:chgData name="Federico Cluni" userId="754e41aadaf4a8ea" providerId="LiveId" clId="{954D54E2-C2C3-4C93-82DE-6D34795FF0B1}" dt="2023-04-14T09:49:53.112" v="22" actId="2711"/>
          <ac:spMkLst>
            <pc:docMk/>
            <pc:sldMk cId="0" sldId="285"/>
            <ac:spMk id="43011" creationId="{530215A9-4BDE-4CBC-936D-2138A6982815}"/>
          </ac:spMkLst>
        </pc:spChg>
      </pc:sldChg>
      <pc:sldChg chg="addSp 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286"/>
        </pc:sldMkLst>
        <pc:spChg chg="mod">
          <ac:chgData name="Federico Cluni" userId="754e41aadaf4a8ea" providerId="LiveId" clId="{954D54E2-C2C3-4C93-82DE-6D34795FF0B1}" dt="2023-04-14T09:52:05.823" v="29"/>
          <ac:spMkLst>
            <pc:docMk/>
            <pc:sldMk cId="0" sldId="286"/>
            <ac:spMk id="3" creationId="{9272375B-6ED8-43F6-98AC-DE3ACF0EA65C}"/>
          </ac:spMkLst>
        </pc:spChg>
        <pc:spChg chg="mod">
          <ac:chgData name="Federico Cluni" userId="754e41aadaf4a8ea" providerId="LiveId" clId="{954D54E2-C2C3-4C93-82DE-6D34795FF0B1}" dt="2023-04-14T09:52:32.767" v="108" actId="20577"/>
          <ac:spMkLst>
            <pc:docMk/>
            <pc:sldMk cId="0" sldId="286"/>
            <ac:spMk id="4" creationId="{21FC037F-7181-38C8-04F3-6EFC429DCA2C}"/>
          </ac:spMkLst>
        </pc:spChg>
        <pc:spChg chg="mod">
          <ac:chgData name="Federico Cluni" userId="754e41aadaf4a8ea" providerId="LiveId" clId="{954D54E2-C2C3-4C93-82DE-6D34795FF0B1}" dt="2023-04-14T09:51:28.793" v="27" actId="255"/>
          <ac:spMkLst>
            <pc:docMk/>
            <pc:sldMk cId="0" sldId="286"/>
            <ac:spMk id="5" creationId="{263DEA10-79FC-470D-8215-2C8A5F2D7BEE}"/>
          </ac:spMkLst>
        </pc:spChg>
        <pc:spChg chg="mod">
          <ac:chgData name="Federico Cluni" userId="754e41aadaf4a8ea" providerId="LiveId" clId="{954D54E2-C2C3-4C93-82DE-6D34795FF0B1}" dt="2023-04-14T09:51:50.068" v="28" actId="2711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954D54E2-C2C3-4C93-82DE-6D34795FF0B1}" dt="2023-04-14T09:51:50.068" v="28" actId="2711"/>
          <ac:spMkLst>
            <pc:docMk/>
            <pc:sldMk cId="0" sldId="286"/>
            <ac:spMk id="45060" creationId="{EFE68B92-8428-485F-A609-20719AEEBA69}"/>
          </ac:spMkLst>
        </pc:spChg>
        <pc:grpChg chg="add mod">
          <ac:chgData name="Federico Cluni" userId="754e41aadaf4a8ea" providerId="LiveId" clId="{954D54E2-C2C3-4C93-82DE-6D34795FF0B1}" dt="2023-04-14T09:52:08.887" v="30" actId="1076"/>
          <ac:grpSpMkLst>
            <pc:docMk/>
            <pc:sldMk cId="0" sldId="286"/>
            <ac:grpSpMk id="2" creationId="{E88F6DBD-243A-6670-4B93-8D5FC4F6217D}"/>
          </ac:grpSpMkLst>
        </pc:grpChg>
      </pc:sldChg>
      <pc:sldChg chg="addSp modSp mod modNotesTx">
        <pc:chgData name="Federico Cluni" userId="754e41aadaf4a8ea" providerId="LiveId" clId="{954D54E2-C2C3-4C93-82DE-6D34795FF0B1}" dt="2023-04-14T10:38:52.678" v="396" actId="20577"/>
        <pc:sldMkLst>
          <pc:docMk/>
          <pc:sldMk cId="3286911153" sldId="287"/>
        </pc:sldMkLst>
        <pc:spChg chg="add mod">
          <ac:chgData name="Federico Cluni" userId="754e41aadaf4a8ea" providerId="LiveId" clId="{954D54E2-C2C3-4C93-82DE-6D34795FF0B1}" dt="2023-04-14T10:38:52.678" v="396" actId="20577"/>
          <ac:spMkLst>
            <pc:docMk/>
            <pc:sldMk cId="3286911153" sldId="287"/>
            <ac:spMk id="2" creationId="{D43DCC46-491D-C7A9-A8DC-F20E4D423EA4}"/>
          </ac:spMkLst>
        </pc:spChg>
        <pc:spChg chg="add mod">
          <ac:chgData name="Federico Cluni" userId="754e41aadaf4a8ea" providerId="LiveId" clId="{954D54E2-C2C3-4C93-82DE-6D34795FF0B1}" dt="2023-04-14T10:38:33.787" v="395" actId="207"/>
          <ac:spMkLst>
            <pc:docMk/>
            <pc:sldMk cId="3286911153" sldId="287"/>
            <ac:spMk id="3" creationId="{8DAA1E84-BD40-FAF6-3C2F-B8ECA27A6516}"/>
          </ac:spMkLst>
        </pc:spChg>
        <pc:spChg chg="mod">
          <ac:chgData name="Federico Cluni" userId="754e41aadaf4a8ea" providerId="LiveId" clId="{954D54E2-C2C3-4C93-82DE-6D34795FF0B1}" dt="2023-04-14T10:20:14.542" v="220" actId="255"/>
          <ac:spMkLst>
            <pc:docMk/>
            <pc:sldMk cId="3286911153" sldId="287"/>
            <ac:spMk id="5" creationId="{23A50B28-D705-411B-84F8-14538B50D1C4}"/>
          </ac:spMkLst>
        </pc:spChg>
        <pc:spChg chg="mod">
          <ac:chgData name="Federico Cluni" userId="754e41aadaf4a8ea" providerId="LiveId" clId="{954D54E2-C2C3-4C93-82DE-6D34795FF0B1}" dt="2023-04-14T10:32:50.342" v="321" actId="20577"/>
          <ac:spMkLst>
            <pc:docMk/>
            <pc:sldMk cId="3286911153" sldId="287"/>
            <ac:spMk id="49156" creationId="{6B1CEF43-8701-43B5-A0FF-2E0F4E6A20A0}"/>
          </ac:spMkLst>
        </pc:spChg>
      </pc:sldChg>
      <pc:sldChg chg="modSp mod">
        <pc:chgData name="Federico Cluni" userId="754e41aadaf4a8ea" providerId="LiveId" clId="{954D54E2-C2C3-4C93-82DE-6D34795FF0B1}" dt="2023-04-14T10:26:51.996" v="306" actId="2711"/>
        <pc:sldMkLst>
          <pc:docMk/>
          <pc:sldMk cId="3077951468" sldId="290"/>
        </pc:sldMkLst>
        <pc:spChg chg="mod">
          <ac:chgData name="Federico Cluni" userId="754e41aadaf4a8ea" providerId="LiveId" clId="{954D54E2-C2C3-4C93-82DE-6D34795FF0B1}" dt="2023-04-14T10:26:33.124" v="305" actId="255"/>
          <ac:spMkLst>
            <pc:docMk/>
            <pc:sldMk cId="3077951468" sldId="290"/>
            <ac:spMk id="4" creationId="{8DF2BBCF-A139-4938-9EB5-DDE3C8350C05}"/>
          </ac:spMkLst>
        </pc:spChg>
        <pc:spChg chg="mod">
          <ac:chgData name="Federico Cluni" userId="754e41aadaf4a8ea" providerId="LiveId" clId="{954D54E2-C2C3-4C93-82DE-6D34795FF0B1}" dt="2023-04-14T10:26:51.996" v="306" actId="2711"/>
          <ac:spMkLst>
            <pc:docMk/>
            <pc:sldMk cId="3077951468" sldId="290"/>
            <ac:spMk id="52227" creationId="{99FBDFD0-1935-4371-B600-89F689A1C6E7}"/>
          </ac:spMkLst>
        </pc:spChg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292"/>
        </pc:sldMkLst>
        <pc:spChg chg="mod">
          <ac:chgData name="Federico Cluni" userId="754e41aadaf4a8ea" providerId="LiveId" clId="{954D54E2-C2C3-4C93-82DE-6D34795FF0B1}" dt="2023-04-14T09:52:45.163" v="110" actId="255"/>
          <ac:spMkLst>
            <pc:docMk/>
            <pc:sldMk cId="0" sldId="292"/>
            <ac:spMk id="4" creationId="{0212A5E6-77DC-4FAA-98FA-9E9922E08B97}"/>
          </ac:spMkLst>
        </pc:spChg>
        <pc:spChg chg="mod">
          <ac:chgData name="Federico Cluni" userId="754e41aadaf4a8ea" providerId="LiveId" clId="{954D54E2-C2C3-4C93-82DE-6D34795FF0B1}" dt="2023-04-14T09:52:55.370" v="111" actId="2711"/>
          <ac:spMkLst>
            <pc:docMk/>
            <pc:sldMk cId="0" sldId="292"/>
            <ac:spMk id="46083" creationId="{4BD9E5AE-ABE3-4473-B116-4358611DB157}"/>
          </ac:spMkLst>
        </pc:spChg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300"/>
        </pc:sldMkLst>
        <pc:spChg chg="mod">
          <ac:chgData name="Federico Cluni" userId="754e41aadaf4a8ea" providerId="LiveId" clId="{954D54E2-C2C3-4C93-82DE-6D34795FF0B1}" dt="2023-04-14T09:56:12.816" v="158" actId="20577"/>
          <ac:spMkLst>
            <pc:docMk/>
            <pc:sldMk cId="0" sldId="300"/>
            <ac:spMk id="4" creationId="{1757A113-2160-4A40-B67E-037908788499}"/>
          </ac:spMkLst>
        </pc:spChg>
        <pc:spChg chg="mod">
          <ac:chgData name="Federico Cluni" userId="754e41aadaf4a8ea" providerId="LiveId" clId="{954D54E2-C2C3-4C93-82DE-6D34795FF0B1}" dt="2023-04-14T09:53:18.417" v="113" actId="255"/>
          <ac:spMkLst>
            <pc:docMk/>
            <pc:sldMk cId="0" sldId="300"/>
            <ac:spMk id="5" creationId="{CE269B7B-35D4-4F12-99F4-3BD7A8757DE1}"/>
          </ac:spMkLst>
        </pc:spChg>
        <pc:spChg chg="mod">
          <ac:chgData name="Federico Cluni" userId="754e41aadaf4a8ea" providerId="LiveId" clId="{954D54E2-C2C3-4C93-82DE-6D34795FF0B1}" dt="2023-04-14T09:53:39.199" v="114" actId="2711"/>
          <ac:spMkLst>
            <pc:docMk/>
            <pc:sldMk cId="0" sldId="300"/>
            <ac:spMk id="47107" creationId="{99C64C5A-F27B-4D5E-A469-247857D5FEFD}"/>
          </ac:spMkLst>
        </pc:spChg>
      </pc:sldChg>
      <pc:sldChg chg="modSp add del">
        <pc:chgData name="Federico Cluni" userId="754e41aadaf4a8ea" providerId="LiveId" clId="{954D54E2-C2C3-4C93-82DE-6D34795FF0B1}" dt="2023-04-14T10:01:05.547" v="218" actId="2696"/>
        <pc:sldMkLst>
          <pc:docMk/>
          <pc:sldMk cId="2909882934" sldId="301"/>
        </pc:sldMkLst>
        <pc:spChg chg="mod">
          <ac:chgData name="Federico Cluni" userId="754e41aadaf4a8ea" providerId="LiveId" clId="{954D54E2-C2C3-4C93-82DE-6D34795FF0B1}" dt="2023-04-14T09:57:34.967" v="179" actId="255"/>
          <ac:spMkLst>
            <pc:docMk/>
            <pc:sldMk cId="2909882934" sldId="301"/>
            <ac:spMk id="4" creationId="{3CF10B12-B102-46BE-AE13-25BDA808731C}"/>
          </ac:spMkLst>
        </pc:spChg>
        <pc:spChg chg="mod">
          <ac:chgData name="Federico Cluni" userId="754e41aadaf4a8ea" providerId="LiveId" clId="{954D54E2-C2C3-4C93-82DE-6D34795FF0B1}" dt="2023-04-14T09:57:34.967" v="179" actId="255"/>
          <ac:spMkLst>
            <pc:docMk/>
            <pc:sldMk cId="2909882934" sldId="301"/>
            <ac:spMk id="39939" creationId="{141BD149-0FFB-40B5-96FB-BC7F0D8CD8D4}"/>
          </ac:spMkLst>
        </pc:spChg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302"/>
        </pc:sldMkLst>
        <pc:spChg chg="mod">
          <ac:chgData name="Federico Cluni" userId="754e41aadaf4a8ea" providerId="LiveId" clId="{954D54E2-C2C3-4C93-82DE-6D34795FF0B1}" dt="2023-04-14T09:51:11.862" v="24" actId="255"/>
          <ac:spMkLst>
            <pc:docMk/>
            <pc:sldMk cId="0" sldId="302"/>
            <ac:spMk id="4" creationId="{0A22BD09-EF34-4B81-922F-414C35510B85}"/>
          </ac:spMkLst>
        </pc:spChg>
        <pc:spChg chg="mod">
          <ac:chgData name="Federico Cluni" userId="754e41aadaf4a8ea" providerId="LiveId" clId="{954D54E2-C2C3-4C93-82DE-6D34795FF0B1}" dt="2023-04-14T09:51:17.925" v="25" actId="2711"/>
          <ac:spMkLst>
            <pc:docMk/>
            <pc:sldMk cId="0" sldId="302"/>
            <ac:spMk id="44035" creationId="{A9D92512-3529-405D-8C8E-F1A81D59CCCD}"/>
          </ac:spMkLst>
        </pc:spChg>
      </pc:sldChg>
      <pc:sldChg chg="addSp delSp modSp add del mod">
        <pc:chgData name="Federico Cluni" userId="754e41aadaf4a8ea" providerId="LiveId" clId="{954D54E2-C2C3-4C93-82DE-6D34795FF0B1}" dt="2023-04-14T10:01:05.547" v="218" actId="2696"/>
        <pc:sldMkLst>
          <pc:docMk/>
          <pc:sldMk cId="0" sldId="314"/>
        </pc:sldMkLst>
        <pc:spChg chg="mod">
          <ac:chgData name="Federico Cluni" userId="754e41aadaf4a8ea" providerId="LiveId" clId="{954D54E2-C2C3-4C93-82DE-6D34795FF0B1}" dt="2023-04-14T09:58:01.427" v="185" actId="255"/>
          <ac:spMkLst>
            <pc:docMk/>
            <pc:sldMk cId="0" sldId="314"/>
            <ac:spMk id="2" creationId="{C7CE77D6-3A10-4EC5-A503-E0E6006B57A1}"/>
          </ac:spMkLst>
        </pc:spChg>
        <pc:spChg chg="add del mod">
          <ac:chgData name="Federico Cluni" userId="754e41aadaf4a8ea" providerId="LiveId" clId="{954D54E2-C2C3-4C93-82DE-6D34795FF0B1}" dt="2023-04-14T09:59:14.685" v="211" actId="478"/>
          <ac:spMkLst>
            <pc:docMk/>
            <pc:sldMk cId="0" sldId="314"/>
            <ac:spMk id="3" creationId="{5D07C3E7-025A-ECAB-F517-FD9494B727EB}"/>
          </ac:spMkLst>
        </pc:spChg>
        <pc:spChg chg="add mod">
          <ac:chgData name="Federico Cluni" userId="754e41aadaf4a8ea" providerId="LiveId" clId="{954D54E2-C2C3-4C93-82DE-6D34795FF0B1}" dt="2023-04-14T09:59:46.632" v="215" actId="2085"/>
          <ac:spMkLst>
            <pc:docMk/>
            <pc:sldMk cId="0" sldId="314"/>
            <ac:spMk id="4" creationId="{F739B547-8DF8-26EB-296C-8BAB53F20C23}"/>
          </ac:spMkLst>
        </pc:spChg>
        <pc:spChg chg="mod">
          <ac:chgData name="Federico Cluni" userId="754e41aadaf4a8ea" providerId="LiveId" clId="{954D54E2-C2C3-4C93-82DE-6D34795FF0B1}" dt="2023-04-14T09:58:01.427" v="185" actId="255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954D54E2-C2C3-4C93-82DE-6D34795FF0B1}" dt="2023-04-14T09:58:01.427" v="185" actId="255"/>
          <ac:spMkLst>
            <pc:docMk/>
            <pc:sldMk cId="0" sldId="314"/>
            <ac:spMk id="46083" creationId="{6ACC68DE-8CF4-432B-B0F9-A6F80B875381}"/>
          </ac:spMkLst>
        </pc:spChg>
        <pc:spChg chg="mod">
          <ac:chgData name="Federico Cluni" userId="754e41aadaf4a8ea" providerId="LiveId" clId="{954D54E2-C2C3-4C93-82DE-6D34795FF0B1}" dt="2023-04-14T09:58:01.427" v="185" actId="255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954D54E2-C2C3-4C93-82DE-6D34795FF0B1}" dt="2023-04-14T09:59:46.632" v="215" actId="2085"/>
          <ac:spMkLst>
            <pc:docMk/>
            <pc:sldMk cId="0" sldId="314"/>
            <ac:spMk id="48134" creationId="{774AE6C6-4588-4333-AB3D-72CBCBC40EC5}"/>
          </ac:spMkLst>
        </pc:spChg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1143503960" sldId="332"/>
        </pc:sldMkLst>
        <pc:spChg chg="mod">
          <ac:chgData name="Federico Cluni" userId="754e41aadaf4a8ea" providerId="LiveId" clId="{954D54E2-C2C3-4C93-82DE-6D34795FF0B1}" dt="2023-04-14T09:56:40.585" v="160" actId="255"/>
          <ac:spMkLst>
            <pc:docMk/>
            <pc:sldMk cId="1143503960" sldId="332"/>
            <ac:spMk id="2" creationId="{C7CE77D6-3A10-4EC5-A503-E0E6006B57A1}"/>
          </ac:spMkLst>
        </pc:spChg>
        <pc:spChg chg="mod">
          <ac:chgData name="Federico Cluni" userId="754e41aadaf4a8ea" providerId="LiveId" clId="{954D54E2-C2C3-4C93-82DE-6D34795FF0B1}" dt="2023-04-14T09:56:40.585" v="160" actId="255"/>
          <ac:spMkLst>
            <pc:docMk/>
            <pc:sldMk cId="1143503960" sldId="332"/>
            <ac:spMk id="7" creationId="{FCCB3D06-8CFD-4DB6-BE00-2434CEF1892A}"/>
          </ac:spMkLst>
        </pc:spChg>
        <pc:spChg chg="mod">
          <ac:chgData name="Federico Cluni" userId="754e41aadaf4a8ea" providerId="LiveId" clId="{954D54E2-C2C3-4C93-82DE-6D34795FF0B1}" dt="2023-04-14T09:56:40.585" v="160" actId="255"/>
          <ac:spMkLst>
            <pc:docMk/>
            <pc:sldMk cId="1143503960" sldId="332"/>
            <ac:spMk id="46083" creationId="{6ACC68DE-8CF4-432B-B0F9-A6F80B875381}"/>
          </ac:spMkLst>
        </pc:spChg>
        <pc:spChg chg="mod">
          <ac:chgData name="Federico Cluni" userId="754e41aadaf4a8ea" providerId="LiveId" clId="{954D54E2-C2C3-4C93-82DE-6D34795FF0B1}" dt="2023-04-14T09:56:54.755" v="161" actId="2711"/>
          <ac:spMkLst>
            <pc:docMk/>
            <pc:sldMk cId="1143503960" sldId="332"/>
            <ac:spMk id="48132" creationId="{A0FE7CB0-E481-4096-81C8-1764C2DA88DA}"/>
          </ac:spMkLst>
        </pc:spChg>
        <pc:spChg chg="mod">
          <ac:chgData name="Federico Cluni" userId="754e41aadaf4a8ea" providerId="LiveId" clId="{954D54E2-C2C3-4C93-82DE-6D34795FF0B1}" dt="2023-04-14T09:57:06.244" v="177" actId="6549"/>
          <ac:spMkLst>
            <pc:docMk/>
            <pc:sldMk cId="1143503960" sldId="332"/>
            <ac:spMk id="48134" creationId="{774AE6C6-4588-4333-AB3D-72CBCBC40EC5}"/>
          </ac:spMkLst>
        </pc:spChg>
      </pc:sldChg>
      <pc:sldChg chg="modSp add del mod">
        <pc:chgData name="Federico Cluni" userId="754e41aadaf4a8ea" providerId="LiveId" clId="{954D54E2-C2C3-4C93-82DE-6D34795FF0B1}" dt="2023-04-14T10:01:05.547" v="218" actId="2696"/>
        <pc:sldMkLst>
          <pc:docMk/>
          <pc:sldMk cId="3640886085" sldId="333"/>
        </pc:sldMkLst>
        <pc:spChg chg="mod">
          <ac:chgData name="Federico Cluni" userId="754e41aadaf4a8ea" providerId="LiveId" clId="{954D54E2-C2C3-4C93-82DE-6D34795FF0B1}" dt="2023-04-14T09:57:43.231" v="181" actId="255"/>
          <ac:spMkLst>
            <pc:docMk/>
            <pc:sldMk cId="3640886085" sldId="333"/>
            <ac:spMk id="4" creationId="{E00B9A0C-DD66-4C5A-830E-EEEC9189156B}"/>
          </ac:spMkLst>
        </pc:spChg>
        <pc:spChg chg="mod">
          <ac:chgData name="Federico Cluni" userId="754e41aadaf4a8ea" providerId="LiveId" clId="{954D54E2-C2C3-4C93-82DE-6D34795FF0B1}" dt="2023-04-14T09:57:50.750" v="183" actId="20577"/>
          <ac:spMkLst>
            <pc:docMk/>
            <pc:sldMk cId="3640886085" sldId="333"/>
            <ac:spMk id="39939" creationId="{141BD149-0FFB-40B5-96FB-BC7F0D8CD8D4}"/>
          </ac:spMkLst>
        </pc:spChg>
        <pc:picChg chg="mod">
          <ac:chgData name="Federico Cluni" userId="754e41aadaf4a8ea" providerId="LiveId" clId="{954D54E2-C2C3-4C93-82DE-6D34795FF0B1}" dt="2023-04-14T09:57:43.231" v="181" actId="255"/>
          <ac:picMkLst>
            <pc:docMk/>
            <pc:sldMk cId="3640886085" sldId="333"/>
            <ac:picMk id="3" creationId="{065CDF21-4126-4A6D-962A-76791542F169}"/>
          </ac:picMkLst>
        </pc:picChg>
      </pc:sldChg>
      <pc:sldChg chg="modSp add mod">
        <pc:chgData name="Federico Cluni" userId="754e41aadaf4a8ea" providerId="LiveId" clId="{954D54E2-C2C3-4C93-82DE-6D34795FF0B1}" dt="2023-04-13T12:40:00.424" v="4" actId="20577"/>
        <pc:sldMkLst>
          <pc:docMk/>
          <pc:sldMk cId="0" sldId="334"/>
        </pc:sldMkLst>
        <pc:spChg chg="mod">
          <ac:chgData name="Federico Cluni" userId="754e41aadaf4a8ea" providerId="LiveId" clId="{954D54E2-C2C3-4C93-82DE-6D34795FF0B1}" dt="2023-04-13T12:40:00.424" v="4" actId="20577"/>
          <ac:spMkLst>
            <pc:docMk/>
            <pc:sldMk cId="0" sldId="334"/>
            <ac:spMk id="2055" creationId="{4CD9053A-D1BE-4AA5-A65E-5DD053F0E150}"/>
          </ac:spMkLst>
        </pc:spChg>
      </pc:sldChg>
    </pc:docChg>
  </pc:docChgLst>
  <pc:docChgLst>
    <pc:chgData name="Federico Cluni" userId="754e41aadaf4a8ea" providerId="LiveId" clId="{A1300549-CB0F-41A9-A647-24B953CD8372}"/>
    <pc:docChg chg="modSld">
      <pc:chgData name="Federico Cluni" userId="754e41aadaf4a8ea" providerId="LiveId" clId="{A1300549-CB0F-41A9-A647-24B953CD8372}" dt="2021-09-07T12:05:55.272" v="28" actId="1038"/>
      <pc:docMkLst>
        <pc:docMk/>
      </pc:docMkLst>
      <pc:sldChg chg="modSp mod">
        <pc:chgData name="Federico Cluni" userId="754e41aadaf4a8ea" providerId="LiveId" clId="{A1300549-CB0F-41A9-A647-24B953CD8372}" dt="2021-09-07T12:05:55.272" v="28" actId="1038"/>
        <pc:sldMkLst>
          <pc:docMk/>
          <pc:sldMk cId="0" sldId="256"/>
        </pc:sldMkLst>
        <pc:spChg chg="mod">
          <ac:chgData name="Federico Cluni" userId="754e41aadaf4a8ea" providerId="LiveId" clId="{A1300549-CB0F-41A9-A647-24B953CD8372}" dt="2021-09-07T12:05:38.677" v="5" actId="20577"/>
          <ac:spMkLst>
            <pc:docMk/>
            <pc:sldMk cId="0" sldId="256"/>
            <ac:spMk id="2054" creationId="{10C4B9D1-AF21-45ED-B9CB-5E26D6FA8653}"/>
          </ac:spMkLst>
        </pc:spChg>
        <pc:spChg chg="mod">
          <ac:chgData name="Federico Cluni" userId="754e41aadaf4a8ea" providerId="LiveId" clId="{A1300549-CB0F-41A9-A647-24B953CD8372}" dt="2021-09-07T12:05:55.272" v="28" actId="1038"/>
          <ac:spMkLst>
            <pc:docMk/>
            <pc:sldMk cId="0" sldId="256"/>
            <ac:spMk id="2055" creationId="{4CD9053A-D1BE-4AA5-A65E-5DD053F0E150}"/>
          </ac:spMkLst>
        </pc:spChg>
      </pc:sldChg>
    </pc:docChg>
  </pc:docChgLst>
  <pc:docChgLst>
    <pc:chgData name="Federico Cluni" userId="754e41aadaf4a8ea" providerId="LiveId" clId="{8AE3B534-87F5-4055-9DA3-F1337613F035}"/>
    <pc:docChg chg="undo custSel addSld delSld modSld sldOrd">
      <pc:chgData name="Federico Cluni" userId="754e41aadaf4a8ea" providerId="LiveId" clId="{8AE3B534-87F5-4055-9DA3-F1337613F035}" dt="2024-03-01T16:32:54.650" v="148" actId="20577"/>
      <pc:docMkLst>
        <pc:docMk/>
      </pc:docMkLst>
      <pc:sldChg chg="modSp mod">
        <pc:chgData name="Federico Cluni" userId="754e41aadaf4a8ea" providerId="LiveId" clId="{8AE3B534-87F5-4055-9DA3-F1337613F035}" dt="2024-03-01T14:12:11.735" v="131" actId="1076"/>
        <pc:sldMkLst>
          <pc:docMk/>
          <pc:sldMk cId="0" sldId="285"/>
        </pc:sldMkLst>
        <pc:spChg chg="mod">
          <ac:chgData name="Federico Cluni" userId="754e41aadaf4a8ea" providerId="LiveId" clId="{8AE3B534-87F5-4055-9DA3-F1337613F035}" dt="2024-03-01T14:12:11.735" v="131" actId="1076"/>
          <ac:spMkLst>
            <pc:docMk/>
            <pc:sldMk cId="0" sldId="285"/>
            <ac:spMk id="43011" creationId="{530215A9-4BDE-4CBC-936D-2138A6982815}"/>
          </ac:spMkLst>
        </pc:spChg>
      </pc:sldChg>
      <pc:sldChg chg="modSp mod">
        <pc:chgData name="Federico Cluni" userId="754e41aadaf4a8ea" providerId="LiveId" clId="{8AE3B534-87F5-4055-9DA3-F1337613F035}" dt="2024-03-01T14:25:05.258" v="145" actId="1076"/>
        <pc:sldMkLst>
          <pc:docMk/>
          <pc:sldMk cId="0" sldId="286"/>
        </pc:sldMkLst>
        <pc:spChg chg="mod">
          <ac:chgData name="Federico Cluni" userId="754e41aadaf4a8ea" providerId="LiveId" clId="{8AE3B534-87F5-4055-9DA3-F1337613F035}" dt="2024-03-01T14:23:33.814" v="144" actId="2057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8AE3B534-87F5-4055-9DA3-F1337613F035}" dt="2024-03-01T14:25:05.258" v="145" actId="1076"/>
          <ac:spMkLst>
            <pc:docMk/>
            <pc:sldMk cId="0" sldId="286"/>
            <ac:spMk id="45060" creationId="{EFE68B92-8428-485F-A609-20719AEEBA69}"/>
          </ac:spMkLst>
        </pc:spChg>
      </pc:sldChg>
      <pc:sldChg chg="modSp mod">
        <pc:chgData name="Federico Cluni" userId="754e41aadaf4a8ea" providerId="LiveId" clId="{8AE3B534-87F5-4055-9DA3-F1337613F035}" dt="2024-02-29T15:27:23.148" v="24" actId="20577"/>
        <pc:sldMkLst>
          <pc:docMk/>
          <pc:sldMk cId="0" sldId="300"/>
        </pc:sldMkLst>
        <pc:spChg chg="mod">
          <ac:chgData name="Federico Cluni" userId="754e41aadaf4a8ea" providerId="LiveId" clId="{8AE3B534-87F5-4055-9DA3-F1337613F035}" dt="2024-02-29T15:27:23.148" v="24" actId="20577"/>
          <ac:spMkLst>
            <pc:docMk/>
            <pc:sldMk cId="0" sldId="300"/>
            <ac:spMk id="7" creationId="{4005BBF7-8A47-B139-B69D-51D8CEA25736}"/>
          </ac:spMkLst>
        </pc:spChg>
      </pc:sldChg>
      <pc:sldChg chg="add">
        <pc:chgData name="Federico Cluni" userId="754e41aadaf4a8ea" providerId="LiveId" clId="{8AE3B534-87F5-4055-9DA3-F1337613F035}" dt="2024-02-26T14:08:48.673" v="17"/>
        <pc:sldMkLst>
          <pc:docMk/>
          <pc:sldMk cId="0" sldId="306"/>
        </pc:sldMkLst>
      </pc:sldChg>
      <pc:sldChg chg="add">
        <pc:chgData name="Federico Cluni" userId="754e41aadaf4a8ea" providerId="LiveId" clId="{8AE3B534-87F5-4055-9DA3-F1337613F035}" dt="2024-02-26T14:08:48.673" v="17"/>
        <pc:sldMkLst>
          <pc:docMk/>
          <pc:sldMk cId="0" sldId="307"/>
        </pc:sldMkLst>
      </pc:sldChg>
      <pc:sldChg chg="add">
        <pc:chgData name="Federico Cluni" userId="754e41aadaf4a8ea" providerId="LiveId" clId="{8AE3B534-87F5-4055-9DA3-F1337613F035}" dt="2024-02-26T14:08:48.673" v="17"/>
        <pc:sldMkLst>
          <pc:docMk/>
          <pc:sldMk cId="0" sldId="308"/>
        </pc:sldMkLst>
      </pc:sldChg>
      <pc:sldChg chg="add">
        <pc:chgData name="Federico Cluni" userId="754e41aadaf4a8ea" providerId="LiveId" clId="{8AE3B534-87F5-4055-9DA3-F1337613F035}" dt="2024-02-26T14:08:48.673" v="17"/>
        <pc:sldMkLst>
          <pc:docMk/>
          <pc:sldMk cId="0" sldId="309"/>
        </pc:sldMkLst>
      </pc:sldChg>
      <pc:sldChg chg="add">
        <pc:chgData name="Federico Cluni" userId="754e41aadaf4a8ea" providerId="LiveId" clId="{8AE3B534-87F5-4055-9DA3-F1337613F035}" dt="2024-02-26T14:08:48.673" v="17"/>
        <pc:sldMkLst>
          <pc:docMk/>
          <pc:sldMk cId="0" sldId="310"/>
        </pc:sldMkLst>
      </pc:sldChg>
      <pc:sldChg chg="add">
        <pc:chgData name="Federico Cluni" userId="754e41aadaf4a8ea" providerId="LiveId" clId="{8AE3B534-87F5-4055-9DA3-F1337613F035}" dt="2024-02-26T14:08:48.673" v="17"/>
        <pc:sldMkLst>
          <pc:docMk/>
          <pc:sldMk cId="0" sldId="311"/>
        </pc:sldMkLst>
      </pc:sldChg>
      <pc:sldChg chg="add">
        <pc:chgData name="Federico Cluni" userId="754e41aadaf4a8ea" providerId="LiveId" clId="{8AE3B534-87F5-4055-9DA3-F1337613F035}" dt="2024-02-26T14:08:48.673" v="17"/>
        <pc:sldMkLst>
          <pc:docMk/>
          <pc:sldMk cId="0" sldId="312"/>
        </pc:sldMkLst>
      </pc:sldChg>
      <pc:sldChg chg="add">
        <pc:chgData name="Federico Cluni" userId="754e41aadaf4a8ea" providerId="LiveId" clId="{8AE3B534-87F5-4055-9DA3-F1337613F035}" dt="2024-02-26T14:08:48.673" v="17"/>
        <pc:sldMkLst>
          <pc:docMk/>
          <pc:sldMk cId="0" sldId="313"/>
        </pc:sldMkLst>
      </pc:sldChg>
      <pc:sldChg chg="add del">
        <pc:chgData name="Federico Cluni" userId="754e41aadaf4a8ea" providerId="LiveId" clId="{8AE3B534-87F5-4055-9DA3-F1337613F035}" dt="2024-02-26T14:09:10.252" v="18" actId="2696"/>
        <pc:sldMkLst>
          <pc:docMk/>
          <pc:sldMk cId="2826614204" sldId="318"/>
        </pc:sldMkLst>
      </pc:sldChg>
      <pc:sldChg chg="add">
        <pc:chgData name="Federico Cluni" userId="754e41aadaf4a8ea" providerId="LiveId" clId="{8AE3B534-87F5-4055-9DA3-F1337613F035}" dt="2024-02-26T14:09:19.603" v="19"/>
        <pc:sldMkLst>
          <pc:docMk/>
          <pc:sldMk cId="2341664799" sldId="319"/>
        </pc:sldMkLst>
      </pc:sldChg>
      <pc:sldChg chg="add del">
        <pc:chgData name="Federico Cluni" userId="754e41aadaf4a8ea" providerId="LiveId" clId="{8AE3B534-87F5-4055-9DA3-F1337613F035}" dt="2024-02-26T14:09:10.252" v="18" actId="2696"/>
        <pc:sldMkLst>
          <pc:docMk/>
          <pc:sldMk cId="1726988474" sldId="320"/>
        </pc:sldMkLst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0" sldId="322"/>
        </pc:sldMkLst>
      </pc:sldChg>
      <pc:sldChg chg="modSp add mod">
        <pc:chgData name="Federico Cluni" userId="754e41aadaf4a8ea" providerId="LiveId" clId="{8AE3B534-87F5-4055-9DA3-F1337613F035}" dt="2024-03-01T16:32:54.650" v="148" actId="20577"/>
        <pc:sldMkLst>
          <pc:docMk/>
          <pc:sldMk cId="448035217" sldId="323"/>
        </pc:sldMkLst>
        <pc:spChg chg="mod">
          <ac:chgData name="Federico Cluni" userId="754e41aadaf4a8ea" providerId="LiveId" clId="{8AE3B534-87F5-4055-9DA3-F1337613F035}" dt="2024-03-01T16:32:54.650" v="148" actId="20577"/>
          <ac:spMkLst>
            <pc:docMk/>
            <pc:sldMk cId="448035217" sldId="323"/>
            <ac:spMk id="60419" creationId="{1DCB188F-CBF2-4118-B7D2-2063D15CE157}"/>
          </ac:spMkLst>
        </pc:spChg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0" sldId="324"/>
        </pc:sldMkLst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0" sldId="325"/>
        </pc:sldMkLst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0" sldId="326"/>
        </pc:sldMkLst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0" sldId="327"/>
        </pc:sldMkLst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1438793502" sldId="328"/>
        </pc:sldMkLst>
      </pc:sldChg>
      <pc:sldChg chg="add">
        <pc:chgData name="Federico Cluni" userId="754e41aadaf4a8ea" providerId="LiveId" clId="{8AE3B534-87F5-4055-9DA3-F1337613F035}" dt="2024-02-26T14:39:57.851" v="20"/>
        <pc:sldMkLst>
          <pc:docMk/>
          <pc:sldMk cId="2599392944" sldId="329"/>
        </pc:sldMkLst>
      </pc:sldChg>
      <pc:sldChg chg="modSp mod modNotesTx">
        <pc:chgData name="Federico Cluni" userId="754e41aadaf4a8ea" providerId="LiveId" clId="{8AE3B534-87F5-4055-9DA3-F1337613F035}" dt="2024-02-29T15:33:41.606" v="55"/>
        <pc:sldMkLst>
          <pc:docMk/>
          <pc:sldMk cId="1143503960" sldId="332"/>
        </pc:sldMkLst>
        <pc:spChg chg="mod">
          <ac:chgData name="Federico Cluni" userId="754e41aadaf4a8ea" providerId="LiveId" clId="{8AE3B534-87F5-4055-9DA3-F1337613F035}" dt="2024-02-29T15:27:58.233" v="27" actId="6549"/>
          <ac:spMkLst>
            <pc:docMk/>
            <pc:sldMk cId="1143503960" sldId="332"/>
            <ac:spMk id="46083" creationId="{6ACC68DE-8CF4-432B-B0F9-A6F80B875381}"/>
          </ac:spMkLst>
        </pc:spChg>
        <pc:spChg chg="mod">
          <ac:chgData name="Federico Cluni" userId="754e41aadaf4a8ea" providerId="LiveId" clId="{8AE3B534-87F5-4055-9DA3-F1337613F035}" dt="2024-02-29T15:29:32.372" v="39" actId="20577"/>
          <ac:spMkLst>
            <pc:docMk/>
            <pc:sldMk cId="1143503960" sldId="332"/>
            <ac:spMk id="48132" creationId="{A0FE7CB0-E481-4096-81C8-1764C2DA88DA}"/>
          </ac:spMkLst>
        </pc:spChg>
      </pc:sldChg>
      <pc:sldChg chg="modSp mod">
        <pc:chgData name="Federico Cluni" userId="754e41aadaf4a8ea" providerId="LiveId" clId="{8AE3B534-87F5-4055-9DA3-F1337613F035}" dt="2024-03-01T13:36:49.279" v="95" actId="20577"/>
        <pc:sldMkLst>
          <pc:docMk/>
          <pc:sldMk cId="0" sldId="334"/>
        </pc:sldMkLst>
        <pc:spChg chg="mod">
          <ac:chgData name="Federico Cluni" userId="754e41aadaf4a8ea" providerId="LiveId" clId="{8AE3B534-87F5-4055-9DA3-F1337613F035}" dt="2024-02-26T14:05:32.540" v="3" actId="20577"/>
          <ac:spMkLst>
            <pc:docMk/>
            <pc:sldMk cId="0" sldId="334"/>
            <ac:spMk id="2054" creationId="{10C4B9D1-AF21-45ED-B9CB-5E26D6FA8653}"/>
          </ac:spMkLst>
        </pc:spChg>
        <pc:spChg chg="mod">
          <ac:chgData name="Federico Cluni" userId="754e41aadaf4a8ea" providerId="LiveId" clId="{8AE3B534-87F5-4055-9DA3-F1337613F035}" dt="2024-03-01T13:36:49.279" v="95" actId="20577"/>
          <ac:spMkLst>
            <pc:docMk/>
            <pc:sldMk cId="0" sldId="334"/>
            <ac:spMk id="2055" creationId="{4CD9053A-D1BE-4AA5-A65E-5DD053F0E150}"/>
          </ac:spMkLst>
        </pc:spChg>
      </pc:sldChg>
      <pc:sldChg chg="add del">
        <pc:chgData name="Federico Cluni" userId="754e41aadaf4a8ea" providerId="LiveId" clId="{8AE3B534-87F5-4055-9DA3-F1337613F035}" dt="2024-02-29T15:38:33.672" v="56" actId="2696"/>
        <pc:sldMkLst>
          <pc:docMk/>
          <pc:sldMk cId="2444427496" sldId="337"/>
        </pc:sldMkLst>
      </pc:sldChg>
      <pc:sldChg chg="add">
        <pc:chgData name="Federico Cluni" userId="754e41aadaf4a8ea" providerId="LiveId" clId="{8AE3B534-87F5-4055-9DA3-F1337613F035}" dt="2024-02-29T15:38:40.803" v="57"/>
        <pc:sldMkLst>
          <pc:docMk/>
          <pc:sldMk cId="3979534764" sldId="337"/>
        </pc:sldMkLst>
      </pc:sldChg>
      <pc:sldChg chg="add del">
        <pc:chgData name="Federico Cluni" userId="754e41aadaf4a8ea" providerId="LiveId" clId="{8AE3B534-87F5-4055-9DA3-F1337613F035}" dt="2024-02-29T15:38:33.672" v="56" actId="2696"/>
        <pc:sldMkLst>
          <pc:docMk/>
          <pc:sldMk cId="818098444" sldId="338"/>
        </pc:sldMkLst>
      </pc:sldChg>
      <pc:sldChg chg="add">
        <pc:chgData name="Federico Cluni" userId="754e41aadaf4a8ea" providerId="LiveId" clId="{8AE3B534-87F5-4055-9DA3-F1337613F035}" dt="2024-02-29T15:38:40.803" v="57"/>
        <pc:sldMkLst>
          <pc:docMk/>
          <pc:sldMk cId="1415372961" sldId="338"/>
        </pc:sldMkLst>
      </pc:sldChg>
      <pc:sldChg chg="addSp modSp add mod">
        <pc:chgData name="Federico Cluni" userId="754e41aadaf4a8ea" providerId="LiveId" clId="{8AE3B534-87F5-4055-9DA3-F1337613F035}" dt="2024-02-29T15:43:00.294" v="93" actId="1076"/>
        <pc:sldMkLst>
          <pc:docMk/>
          <pc:sldMk cId="538957913" sldId="339"/>
        </pc:sldMkLst>
        <pc:spChg chg="mod">
          <ac:chgData name="Federico Cluni" userId="754e41aadaf4a8ea" providerId="LiveId" clId="{8AE3B534-87F5-4055-9DA3-F1337613F035}" dt="2024-02-29T15:41:50.849" v="70" actId="1076"/>
          <ac:spMkLst>
            <pc:docMk/>
            <pc:sldMk cId="538957913" sldId="339"/>
            <ac:spMk id="2" creationId="{F10F6CD7-9FF3-DBEC-70AD-F30C3453326C}"/>
          </ac:spMkLst>
        </pc:spChg>
        <pc:spChg chg="mod">
          <ac:chgData name="Federico Cluni" userId="754e41aadaf4a8ea" providerId="LiveId" clId="{8AE3B534-87F5-4055-9DA3-F1337613F035}" dt="2024-02-29T15:41:50.849" v="70" actId="1076"/>
          <ac:spMkLst>
            <pc:docMk/>
            <pc:sldMk cId="538957913" sldId="339"/>
            <ac:spMk id="3" creationId="{0ABCA574-F764-9349-9378-4D43A861B576}"/>
          </ac:spMkLst>
        </pc:spChg>
        <pc:spChg chg="mod">
          <ac:chgData name="Federico Cluni" userId="754e41aadaf4a8ea" providerId="LiveId" clId="{8AE3B534-87F5-4055-9DA3-F1337613F035}" dt="2024-02-29T15:42:06.886" v="71" actId="1076"/>
          <ac:spMkLst>
            <pc:docMk/>
            <pc:sldMk cId="538957913" sldId="339"/>
            <ac:spMk id="5" creationId="{1CF5C759-F901-5D3E-B4D5-BCF23723378A}"/>
          </ac:spMkLst>
        </pc:spChg>
        <pc:spChg chg="mod">
          <ac:chgData name="Federico Cluni" userId="754e41aadaf4a8ea" providerId="LiveId" clId="{8AE3B534-87F5-4055-9DA3-F1337613F035}" dt="2024-02-29T15:42:06.886" v="71" actId="1076"/>
          <ac:spMkLst>
            <pc:docMk/>
            <pc:sldMk cId="538957913" sldId="339"/>
            <ac:spMk id="6" creationId="{692EB7C8-F147-72A8-68E8-A1097C20B1B1}"/>
          </ac:spMkLst>
        </pc:spChg>
        <pc:spChg chg="mod">
          <ac:chgData name="Federico Cluni" userId="754e41aadaf4a8ea" providerId="LiveId" clId="{8AE3B534-87F5-4055-9DA3-F1337613F035}" dt="2024-02-29T15:43:00.294" v="93" actId="1076"/>
          <ac:spMkLst>
            <pc:docMk/>
            <pc:sldMk cId="538957913" sldId="339"/>
            <ac:spMk id="7" creationId="{95B1F755-6469-6E8B-3462-B07C7F17EBAE}"/>
          </ac:spMkLst>
        </pc:spChg>
        <pc:spChg chg="mod">
          <ac:chgData name="Federico Cluni" userId="754e41aadaf4a8ea" providerId="LiveId" clId="{8AE3B534-87F5-4055-9DA3-F1337613F035}" dt="2024-02-29T15:43:00.294" v="93" actId="1076"/>
          <ac:spMkLst>
            <pc:docMk/>
            <pc:sldMk cId="538957913" sldId="339"/>
            <ac:spMk id="8" creationId="{C0481522-6883-9BCC-EE68-C883D96CBAEE}"/>
          </ac:spMkLst>
        </pc:spChg>
        <pc:spChg chg="add mod">
          <ac:chgData name="Federico Cluni" userId="754e41aadaf4a8ea" providerId="LiveId" clId="{8AE3B534-87F5-4055-9DA3-F1337613F035}" dt="2024-02-29T15:42:42.587" v="91" actId="20577"/>
          <ac:spMkLst>
            <pc:docMk/>
            <pc:sldMk cId="538957913" sldId="339"/>
            <ac:spMk id="9" creationId="{0EA299F0-E189-19D9-37AC-F86916DC517B}"/>
          </ac:spMkLst>
        </pc:spChg>
        <pc:spChg chg="add mod ord">
          <ac:chgData name="Federico Cluni" userId="754e41aadaf4a8ea" providerId="LiveId" clId="{8AE3B534-87F5-4055-9DA3-F1337613F035}" dt="2024-02-29T15:42:50.148" v="92" actId="171"/>
          <ac:spMkLst>
            <pc:docMk/>
            <pc:sldMk cId="538957913" sldId="339"/>
            <ac:spMk id="10" creationId="{C7BCBCB2-5474-AEC8-16DC-30F51C5B9553}"/>
          </ac:spMkLst>
        </pc:spChg>
        <pc:spChg chg="mod">
          <ac:chgData name="Federico Cluni" userId="754e41aadaf4a8ea" providerId="LiveId" clId="{8AE3B534-87F5-4055-9DA3-F1337613F035}" dt="2024-02-29T15:41:21.447" v="64" actId="1076"/>
          <ac:spMkLst>
            <pc:docMk/>
            <pc:sldMk cId="538957913" sldId="339"/>
            <ac:spMk id="60419" creationId="{6670331B-62EA-1D3E-9042-692E3E630D64}"/>
          </ac:spMkLst>
        </pc:spChg>
      </pc:sldChg>
      <pc:sldChg chg="add del">
        <pc:chgData name="Federico Cluni" userId="754e41aadaf4a8ea" providerId="LiveId" clId="{8AE3B534-87F5-4055-9DA3-F1337613F035}" dt="2024-02-29T15:38:33.672" v="56" actId="2696"/>
        <pc:sldMkLst>
          <pc:docMk/>
          <pc:sldMk cId="699247522" sldId="339"/>
        </pc:sldMkLst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2910906631" sldId="340"/>
        </pc:sldMkLst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2328275835" sldId="341"/>
        </pc:sldMkLst>
      </pc:sldChg>
      <pc:sldChg chg="del">
        <pc:chgData name="Federico Cluni" userId="754e41aadaf4a8ea" providerId="LiveId" clId="{8AE3B534-87F5-4055-9DA3-F1337613F035}" dt="2024-02-26T14:06:08.309" v="14" actId="47"/>
        <pc:sldMkLst>
          <pc:docMk/>
          <pc:sldMk cId="2034763195" sldId="342"/>
        </pc:sldMkLst>
      </pc:sldChg>
      <pc:sldChg chg="del">
        <pc:chgData name="Federico Cluni" userId="754e41aadaf4a8ea" providerId="LiveId" clId="{8AE3B534-87F5-4055-9DA3-F1337613F035}" dt="2024-02-26T14:06:15.174" v="15" actId="47"/>
        <pc:sldMkLst>
          <pc:docMk/>
          <pc:sldMk cId="1593534835" sldId="344"/>
        </pc:sldMkLst>
      </pc:sldChg>
      <pc:sldChg chg="add del">
        <pc:chgData name="Federico Cluni" userId="754e41aadaf4a8ea" providerId="LiveId" clId="{8AE3B534-87F5-4055-9DA3-F1337613F035}" dt="2024-02-26T14:09:10.252" v="18" actId="2696"/>
        <pc:sldMkLst>
          <pc:docMk/>
          <pc:sldMk cId="1825663349" sldId="382"/>
        </pc:sldMkLst>
      </pc:sldChg>
      <pc:sldChg chg="add">
        <pc:chgData name="Federico Cluni" userId="754e41aadaf4a8ea" providerId="LiveId" clId="{8AE3B534-87F5-4055-9DA3-F1337613F035}" dt="2024-02-26T14:09:19.603" v="19"/>
        <pc:sldMkLst>
          <pc:docMk/>
          <pc:sldMk cId="2770015205" sldId="382"/>
        </pc:sldMkLst>
      </pc:sldChg>
      <pc:sldChg chg="add">
        <pc:chgData name="Federico Cluni" userId="754e41aadaf4a8ea" providerId="LiveId" clId="{8AE3B534-87F5-4055-9DA3-F1337613F035}" dt="2024-02-26T14:09:19.603" v="19"/>
        <pc:sldMkLst>
          <pc:docMk/>
          <pc:sldMk cId="61705939" sldId="383"/>
        </pc:sldMkLst>
      </pc:sldChg>
      <pc:sldChg chg="add del">
        <pc:chgData name="Federico Cluni" userId="754e41aadaf4a8ea" providerId="LiveId" clId="{8AE3B534-87F5-4055-9DA3-F1337613F035}" dt="2024-02-26T14:09:10.252" v="18" actId="2696"/>
        <pc:sldMkLst>
          <pc:docMk/>
          <pc:sldMk cId="3257790811" sldId="383"/>
        </pc:sldMkLst>
      </pc:sldChg>
      <pc:sldChg chg="add">
        <pc:chgData name="Federico Cluni" userId="754e41aadaf4a8ea" providerId="LiveId" clId="{8AE3B534-87F5-4055-9DA3-F1337613F035}" dt="2024-02-26T14:39:57.851" v="20"/>
        <pc:sldMkLst>
          <pc:docMk/>
          <pc:sldMk cId="4201161828" sldId="384"/>
        </pc:sldMkLst>
      </pc:sldChg>
      <pc:sldChg chg="add">
        <pc:chgData name="Federico Cluni" userId="754e41aadaf4a8ea" providerId="LiveId" clId="{8AE3B534-87F5-4055-9DA3-F1337613F035}" dt="2024-02-26T14:39:57.851" v="20"/>
        <pc:sldMkLst>
          <pc:docMk/>
          <pc:sldMk cId="1288811917" sldId="385"/>
        </pc:sldMkLst>
      </pc:sldChg>
      <pc:sldChg chg="new ord">
        <pc:chgData name="Federico Cluni" userId="754e41aadaf4a8ea" providerId="LiveId" clId="{8AE3B534-87F5-4055-9DA3-F1337613F035}" dt="2024-02-26T14:40:09.318" v="23"/>
        <pc:sldMkLst>
          <pc:docMk/>
          <pc:sldMk cId="228710562" sldId="386"/>
        </pc:sldMkLst>
      </pc:sldChg>
    </pc:docChg>
  </pc:docChgLst>
  <pc:docChgLst>
    <pc:chgData name="Federico Cluni" userId="754e41aadaf4a8ea" providerId="LiveId" clId="{6970D417-8251-49E3-B758-7BDEA698CBDF}"/>
    <pc:docChg chg="undo custSel addSld delSld modSld sldOrd">
      <pc:chgData name="Federico Cluni" userId="754e41aadaf4a8ea" providerId="LiveId" clId="{6970D417-8251-49E3-B758-7BDEA698CBDF}" dt="2020-06-16T10:27:51.890" v="7508" actId="6549"/>
      <pc:docMkLst>
        <pc:docMk/>
      </pc:docMkLst>
      <pc:sldChg chg="addSp delSp modSp mod">
        <pc:chgData name="Federico Cluni" userId="754e41aadaf4a8ea" providerId="LiveId" clId="{6970D417-8251-49E3-B758-7BDEA698CBDF}" dt="2020-06-16T06:01:33.547" v="7225" actId="108"/>
        <pc:sldMkLst>
          <pc:docMk/>
          <pc:sldMk cId="0" sldId="257"/>
        </pc:sldMkLst>
        <pc:spChg chg="mod">
          <ac:chgData name="Federico Cluni" userId="754e41aadaf4a8ea" providerId="LiveId" clId="{6970D417-8251-49E3-B758-7BDEA698CBDF}" dt="2020-06-16T06:00:53.333" v="7214" actId="207"/>
          <ac:spMkLst>
            <pc:docMk/>
            <pc:sldMk cId="0" sldId="257"/>
            <ac:spMk id="3074" creationId="{20BE2961-C707-435A-9811-ABAE8D173778}"/>
          </ac:spMkLst>
        </pc:spChg>
        <pc:spChg chg="mod">
          <ac:chgData name="Federico Cluni" userId="754e41aadaf4a8ea" providerId="LiveId" clId="{6970D417-8251-49E3-B758-7BDEA698CBDF}" dt="2020-06-16T06:01:33.547" v="7225" actId="108"/>
          <ac:spMkLst>
            <pc:docMk/>
            <pc:sldMk cId="0" sldId="257"/>
            <ac:spMk id="3075" creationId="{CFD3459D-42FE-4658-A1BB-8D0E87740339}"/>
          </ac:spMkLst>
        </pc:spChg>
        <pc:graphicFrameChg chg="add del mod">
          <ac:chgData name="Federico Cluni" userId="754e41aadaf4a8ea" providerId="LiveId" clId="{6970D417-8251-49E3-B758-7BDEA698CBDF}" dt="2020-06-16T06:00:05.925" v="7197"/>
          <ac:graphicFrameMkLst>
            <pc:docMk/>
            <pc:sldMk cId="0" sldId="257"/>
            <ac:graphicFrameMk id="2" creationId="{27195974-B894-465A-ADB1-7AC84527B162}"/>
          </ac:graphicFrameMkLst>
        </pc:graphicFrameChg>
      </pc:sldChg>
      <pc:sldChg chg="addSp delSp modSp mod">
        <pc:chgData name="Federico Cluni" userId="754e41aadaf4a8ea" providerId="LiveId" clId="{6970D417-8251-49E3-B758-7BDEA698CBDF}" dt="2020-06-16T06:07:20.126" v="7349" actId="20577"/>
        <pc:sldMkLst>
          <pc:docMk/>
          <pc:sldMk cId="0" sldId="260"/>
        </pc:sldMkLst>
        <pc:spChg chg="del">
          <ac:chgData name="Federico Cluni" userId="754e41aadaf4a8ea" providerId="LiveId" clId="{6970D417-8251-49E3-B758-7BDEA698CBDF}" dt="2020-06-15T13:51:49.318" v="839" actId="478"/>
          <ac:spMkLst>
            <pc:docMk/>
            <pc:sldMk cId="0" sldId="260"/>
            <ac:spMk id="2" creationId="{8B5480C3-5C8B-4086-B224-2DFA7B86FD88}"/>
          </ac:spMkLst>
        </pc:spChg>
        <pc:spChg chg="add mod">
          <ac:chgData name="Federico Cluni" userId="754e41aadaf4a8ea" providerId="LiveId" clId="{6970D417-8251-49E3-B758-7BDEA698CBDF}" dt="2020-06-15T13:45:58.617" v="434"/>
          <ac:spMkLst>
            <pc:docMk/>
            <pc:sldMk cId="0" sldId="260"/>
            <ac:spMk id="5" creationId="{F50AE5AD-2284-461B-95AC-C7C8E8E767AA}"/>
          </ac:spMkLst>
        </pc:spChg>
        <pc:spChg chg="del">
          <ac:chgData name="Federico Cluni" userId="754e41aadaf4a8ea" providerId="LiveId" clId="{6970D417-8251-49E3-B758-7BDEA698CBDF}" dt="2020-06-15T13:45:57.636" v="433" actId="478"/>
          <ac:spMkLst>
            <pc:docMk/>
            <pc:sldMk cId="0" sldId="260"/>
            <ac:spMk id="9218" creationId="{933227F8-0716-4E2F-A358-4082C7D4A7BA}"/>
          </ac:spMkLst>
        </pc:spChg>
        <pc:spChg chg="mod">
          <ac:chgData name="Federico Cluni" userId="754e41aadaf4a8ea" providerId="LiveId" clId="{6970D417-8251-49E3-B758-7BDEA698CBDF}" dt="2020-06-16T06:07:20.126" v="7349" actId="20577"/>
          <ac:spMkLst>
            <pc:docMk/>
            <pc:sldMk cId="0" sldId="260"/>
            <ac:spMk id="9219" creationId="{A1FC0DEA-BB6C-4FD0-B78C-22B86F753767}"/>
          </ac:spMkLst>
        </pc:spChg>
      </pc:sldChg>
      <pc:sldChg chg="modSp mod">
        <pc:chgData name="Federico Cluni" userId="754e41aadaf4a8ea" providerId="LiveId" clId="{6970D417-8251-49E3-B758-7BDEA698CBDF}" dt="2020-06-16T08:27:16.333" v="7487" actId="20577"/>
        <pc:sldMkLst>
          <pc:docMk/>
          <pc:sldMk cId="0" sldId="261"/>
        </pc:sldMkLst>
        <pc:spChg chg="mod">
          <ac:chgData name="Federico Cluni" userId="754e41aadaf4a8ea" providerId="LiveId" clId="{6970D417-8251-49E3-B758-7BDEA698CBDF}" dt="2020-06-16T08:27:16.333" v="7487" actId="20577"/>
          <ac:spMkLst>
            <pc:docMk/>
            <pc:sldMk cId="0" sldId="261"/>
            <ac:spMk id="5123" creationId="{0BA5229F-B4A5-4B2F-B080-14E9A649C727}"/>
          </ac:spMkLst>
        </pc:spChg>
      </pc:sldChg>
      <pc:sldChg chg="modSp mod">
        <pc:chgData name="Federico Cluni" userId="754e41aadaf4a8ea" providerId="LiveId" clId="{6970D417-8251-49E3-B758-7BDEA698CBDF}" dt="2020-06-16T06:07:43.444" v="7372" actId="20577"/>
        <pc:sldMkLst>
          <pc:docMk/>
          <pc:sldMk cId="0" sldId="262"/>
        </pc:sldMkLst>
        <pc:spChg chg="mod">
          <ac:chgData name="Federico Cluni" userId="754e41aadaf4a8ea" providerId="LiveId" clId="{6970D417-8251-49E3-B758-7BDEA698CBDF}" dt="2020-06-16T06:07:43.444" v="7372" actId="20577"/>
          <ac:spMkLst>
            <pc:docMk/>
            <pc:sldMk cId="0" sldId="262"/>
            <ac:spMk id="6147" creationId="{3D0EA4EA-3876-4ADA-8AF4-CDBB5C43286B}"/>
          </ac:spMkLst>
        </pc:spChg>
        <pc:spChg chg="mod">
          <ac:chgData name="Federico Cluni" userId="754e41aadaf4a8ea" providerId="LiveId" clId="{6970D417-8251-49E3-B758-7BDEA698CBDF}" dt="2020-06-15T13:41:56" v="39" actId="207"/>
          <ac:spMkLst>
            <pc:docMk/>
            <pc:sldMk cId="0" sldId="262"/>
            <ac:spMk id="7170" creationId="{1329761C-47A9-4B91-815F-6F68EEF4ED18}"/>
          </ac:spMkLst>
        </pc:spChg>
        <pc:spChg chg="mod">
          <ac:chgData name="Federico Cluni" userId="754e41aadaf4a8ea" providerId="LiveId" clId="{6970D417-8251-49E3-B758-7BDEA698CBDF}" dt="2020-06-15T13:43:35.290" v="278" actId="114"/>
          <ac:spMkLst>
            <pc:docMk/>
            <pc:sldMk cId="0" sldId="262"/>
            <ac:spMk id="7173" creationId="{73CA57B7-FD39-4EC3-AB88-35EFD1D50183}"/>
          </ac:spMkLst>
        </pc:spChg>
      </pc:sldChg>
      <pc:sldChg chg="addSp delSp modSp mod">
        <pc:chgData name="Federico Cluni" userId="754e41aadaf4a8ea" providerId="LiveId" clId="{6970D417-8251-49E3-B758-7BDEA698CBDF}" dt="2020-06-16T09:56:04.660" v="7499" actId="20577"/>
        <pc:sldMkLst>
          <pc:docMk/>
          <pc:sldMk cId="0" sldId="263"/>
        </pc:sldMkLst>
        <pc:spChg chg="add mod">
          <ac:chgData name="Federico Cluni" userId="754e41aadaf4a8ea" providerId="LiveId" clId="{6970D417-8251-49E3-B758-7BDEA698CBDF}" dt="2020-06-15T15:21:21.620" v="3218"/>
          <ac:spMkLst>
            <pc:docMk/>
            <pc:sldMk cId="0" sldId="263"/>
            <ac:spMk id="6" creationId="{631CC3BA-3013-4BD1-A828-DBB8041ACAFD}"/>
          </ac:spMkLst>
        </pc:spChg>
        <pc:spChg chg="del">
          <ac:chgData name="Federico Cluni" userId="754e41aadaf4a8ea" providerId="LiveId" clId="{6970D417-8251-49E3-B758-7BDEA698CBDF}" dt="2020-06-15T15:21:20.851" v="3217" actId="478"/>
          <ac:spMkLst>
            <pc:docMk/>
            <pc:sldMk cId="0" sldId="263"/>
            <ac:spMk id="19458" creationId="{9C712E35-3F34-4FDD-BA7D-5126D6AD0AF8}"/>
          </ac:spMkLst>
        </pc:spChg>
        <pc:spChg chg="mod">
          <ac:chgData name="Federico Cluni" userId="754e41aadaf4a8ea" providerId="LiveId" clId="{6970D417-8251-49E3-B758-7BDEA698CBDF}" dt="2020-06-16T09:56:04.660" v="7499" actId="20577"/>
          <ac:spMkLst>
            <pc:docMk/>
            <pc:sldMk cId="0" sldId="263"/>
            <ac:spMk id="19459" creationId="{5267BED0-19F5-4900-8B11-87BAD4E85E7E}"/>
          </ac:spMkLst>
        </pc:spChg>
        <pc:spChg chg="del">
          <ac:chgData name="Federico Cluni" userId="754e41aadaf4a8ea" providerId="LiveId" clId="{6970D417-8251-49E3-B758-7BDEA698CBDF}" dt="2020-06-15T15:24:38.415" v="3498" actId="478"/>
          <ac:spMkLst>
            <pc:docMk/>
            <pc:sldMk cId="0" sldId="263"/>
            <ac:spMk id="19460" creationId="{ECF96E40-91A4-4F24-9F12-E517E1D0AA33}"/>
          </ac:spMkLst>
        </pc:spChg>
        <pc:spChg chg="mod">
          <ac:chgData name="Federico Cluni" userId="754e41aadaf4a8ea" providerId="LiveId" clId="{6970D417-8251-49E3-B758-7BDEA698CBDF}" dt="2020-06-15T15:27:12.788" v="3525" actId="1076"/>
          <ac:spMkLst>
            <pc:docMk/>
            <pc:sldMk cId="0" sldId="263"/>
            <ac:spMk id="19461" creationId="{D2A21BD3-F9A5-4BBF-944C-EEF6E7DCE4F6}"/>
          </ac:spMkLst>
        </pc:spChg>
        <pc:picChg chg="add mod">
          <ac:chgData name="Federico Cluni" userId="754e41aadaf4a8ea" providerId="LiveId" clId="{6970D417-8251-49E3-B758-7BDEA698CBDF}" dt="2020-06-15T15:27:09.324" v="3524" actId="1076"/>
          <ac:picMkLst>
            <pc:docMk/>
            <pc:sldMk cId="0" sldId="263"/>
            <ac:picMk id="3" creationId="{7808F0EF-1D41-47BE-B1D2-96FDA35BDDE3}"/>
          </ac:picMkLst>
        </pc:picChg>
      </pc:sldChg>
      <pc:sldChg chg="addSp delSp modSp mod">
        <pc:chgData name="Federico Cluni" userId="754e41aadaf4a8ea" providerId="LiveId" clId="{6970D417-8251-49E3-B758-7BDEA698CBDF}" dt="2020-06-16T09:37:34.376" v="7498" actId="20577"/>
        <pc:sldMkLst>
          <pc:docMk/>
          <pc:sldMk cId="0" sldId="264"/>
        </pc:sldMkLst>
        <pc:spChg chg="add mod">
          <ac:chgData name="Federico Cluni" userId="754e41aadaf4a8ea" providerId="LiveId" clId="{6970D417-8251-49E3-B758-7BDEA698CBDF}" dt="2020-06-15T14:34:46.825" v="1991"/>
          <ac:spMkLst>
            <pc:docMk/>
            <pc:sldMk cId="0" sldId="264"/>
            <ac:spMk id="6" creationId="{B879BC5A-F829-479F-AAFB-9C984C9857D6}"/>
          </ac:spMkLst>
        </pc:spChg>
        <pc:spChg chg="del">
          <ac:chgData name="Federico Cluni" userId="754e41aadaf4a8ea" providerId="LiveId" clId="{6970D417-8251-49E3-B758-7BDEA698CBDF}" dt="2020-06-15T14:34:46.384" v="1990" actId="478"/>
          <ac:spMkLst>
            <pc:docMk/>
            <pc:sldMk cId="0" sldId="264"/>
            <ac:spMk id="11266" creationId="{735A34A8-B7D2-4006-8BA7-B93D409D0B87}"/>
          </ac:spMkLst>
        </pc:spChg>
        <pc:spChg chg="mod">
          <ac:chgData name="Federico Cluni" userId="754e41aadaf4a8ea" providerId="LiveId" clId="{6970D417-8251-49E3-B758-7BDEA698CBDF}" dt="2020-06-16T09:37:34.376" v="7498" actId="20577"/>
          <ac:spMkLst>
            <pc:docMk/>
            <pc:sldMk cId="0" sldId="264"/>
            <ac:spMk id="11267" creationId="{60C28A8E-1F0E-45DE-BDC9-01504068DE75}"/>
          </ac:spMkLst>
        </pc:spChg>
        <pc:spChg chg="mod">
          <ac:chgData name="Federico Cluni" userId="754e41aadaf4a8ea" providerId="LiveId" clId="{6970D417-8251-49E3-B758-7BDEA698CBDF}" dt="2020-06-15T14:40:22.618" v="2272" actId="20577"/>
          <ac:spMkLst>
            <pc:docMk/>
            <pc:sldMk cId="0" sldId="264"/>
            <ac:spMk id="11268" creationId="{CF8BA127-8324-4F65-851B-CE9A40367BB5}"/>
          </ac:spMkLst>
        </pc:spChg>
      </pc:sldChg>
      <pc:sldChg chg="addSp delSp modSp mod">
        <pc:chgData name="Federico Cluni" userId="754e41aadaf4a8ea" providerId="LiveId" clId="{6970D417-8251-49E3-B758-7BDEA698CBDF}" dt="2020-06-15T15:21:08.105" v="3216" actId="20577"/>
        <pc:sldMkLst>
          <pc:docMk/>
          <pc:sldMk cId="0" sldId="265"/>
        </pc:sldMkLst>
        <pc:spChg chg="add mod">
          <ac:chgData name="Federico Cluni" userId="754e41aadaf4a8ea" providerId="LiveId" clId="{6970D417-8251-49E3-B758-7BDEA698CBDF}" dt="2020-06-15T15:17:14.935" v="3010"/>
          <ac:spMkLst>
            <pc:docMk/>
            <pc:sldMk cId="0" sldId="265"/>
            <ac:spMk id="4" creationId="{2D3B1264-1103-4FBE-8DA1-9466D3B434D6}"/>
          </ac:spMkLst>
        </pc:spChg>
        <pc:spChg chg="del">
          <ac:chgData name="Federico Cluni" userId="754e41aadaf4a8ea" providerId="LiveId" clId="{6970D417-8251-49E3-B758-7BDEA698CBDF}" dt="2020-06-15T15:17:14.498" v="3009" actId="478"/>
          <ac:spMkLst>
            <pc:docMk/>
            <pc:sldMk cId="0" sldId="265"/>
            <ac:spMk id="18434" creationId="{17C2155D-970F-4247-B552-3C8DF12819FA}"/>
          </ac:spMkLst>
        </pc:spChg>
        <pc:spChg chg="mod">
          <ac:chgData name="Federico Cluni" userId="754e41aadaf4a8ea" providerId="LiveId" clId="{6970D417-8251-49E3-B758-7BDEA698CBDF}" dt="2020-06-15T15:21:08.105" v="3216" actId="20577"/>
          <ac:spMkLst>
            <pc:docMk/>
            <pc:sldMk cId="0" sldId="265"/>
            <ac:spMk id="18435" creationId="{2CB6D9F1-F714-4698-B8A1-8889C3E9ACDF}"/>
          </ac:spMkLst>
        </pc:spChg>
      </pc:sldChg>
      <pc:sldChg chg="addSp delSp modSp mod ord">
        <pc:chgData name="Federico Cluni" userId="754e41aadaf4a8ea" providerId="LiveId" clId="{6970D417-8251-49E3-B758-7BDEA698CBDF}" dt="2020-06-16T06:16:19.459" v="7403" actId="20577"/>
        <pc:sldMkLst>
          <pc:docMk/>
          <pc:sldMk cId="0" sldId="266"/>
        </pc:sldMkLst>
        <pc:spChg chg="add mod">
          <ac:chgData name="Federico Cluni" userId="754e41aadaf4a8ea" providerId="LiveId" clId="{6970D417-8251-49E3-B758-7BDEA698CBDF}" dt="2020-06-15T15:28:05.134" v="3572"/>
          <ac:spMkLst>
            <pc:docMk/>
            <pc:sldMk cId="0" sldId="266"/>
            <ac:spMk id="5" creationId="{66D07098-8D6D-473E-9AE8-9C5E740EE784}"/>
          </ac:spMkLst>
        </pc:spChg>
        <pc:spChg chg="del">
          <ac:chgData name="Federico Cluni" userId="754e41aadaf4a8ea" providerId="LiveId" clId="{6970D417-8251-49E3-B758-7BDEA698CBDF}" dt="2020-06-15T15:27:59.662" v="3571" actId="478"/>
          <ac:spMkLst>
            <pc:docMk/>
            <pc:sldMk cId="0" sldId="266"/>
            <ac:spMk id="20482" creationId="{8EFB5EA0-7011-4F98-9FD9-76FCE4A4064C}"/>
          </ac:spMkLst>
        </pc:spChg>
        <pc:spChg chg="del mod">
          <ac:chgData name="Federico Cluni" userId="754e41aadaf4a8ea" providerId="LiveId" clId="{6970D417-8251-49E3-B758-7BDEA698CBDF}" dt="2020-06-15T15:39:11.469" v="4087" actId="478"/>
          <ac:spMkLst>
            <pc:docMk/>
            <pc:sldMk cId="0" sldId="266"/>
            <ac:spMk id="20483" creationId="{B7035848-63B3-4B52-8846-AECB97BA8E4E}"/>
          </ac:spMkLst>
        </pc:spChg>
        <pc:spChg chg="mod">
          <ac:chgData name="Federico Cluni" userId="754e41aadaf4a8ea" providerId="LiveId" clId="{6970D417-8251-49E3-B758-7BDEA698CBDF}" dt="2020-06-16T06:16:19.459" v="7403" actId="20577"/>
          <ac:spMkLst>
            <pc:docMk/>
            <pc:sldMk cId="0" sldId="266"/>
            <ac:spMk id="20484" creationId="{FF4DB5BD-A5A2-4D0B-BF45-40519D2A0129}"/>
          </ac:spMkLst>
        </pc:spChg>
        <pc:picChg chg="add mod">
          <ac:chgData name="Federico Cluni" userId="754e41aadaf4a8ea" providerId="LiveId" clId="{6970D417-8251-49E3-B758-7BDEA698CBDF}" dt="2020-06-15T15:41:43.622" v="4150" actId="1076"/>
          <ac:picMkLst>
            <pc:docMk/>
            <pc:sldMk cId="0" sldId="266"/>
            <ac:picMk id="3" creationId="{B6EAF9A2-D85E-4464-A485-F7CE3EBDFFB5}"/>
          </ac:picMkLst>
        </pc:picChg>
      </pc:sldChg>
      <pc:sldChg chg="addSp delSp modSp mod">
        <pc:chgData name="Federico Cluni" userId="754e41aadaf4a8ea" providerId="LiveId" clId="{6970D417-8251-49E3-B758-7BDEA698CBDF}" dt="2020-06-16T10:27:51.890" v="7508" actId="6549"/>
        <pc:sldMkLst>
          <pc:docMk/>
          <pc:sldMk cId="0" sldId="267"/>
        </pc:sldMkLst>
        <pc:spChg chg="add mod">
          <ac:chgData name="Federico Cluni" userId="754e41aadaf4a8ea" providerId="LiveId" clId="{6970D417-8251-49E3-B758-7BDEA698CBDF}" dt="2020-06-15T15:42:12.480" v="4154"/>
          <ac:spMkLst>
            <pc:docMk/>
            <pc:sldMk cId="0" sldId="267"/>
            <ac:spMk id="5" creationId="{63BCAABC-9448-464E-924A-DF3620D5702F}"/>
          </ac:spMkLst>
        </pc:spChg>
        <pc:spChg chg="del">
          <ac:chgData name="Federico Cluni" userId="754e41aadaf4a8ea" providerId="LiveId" clId="{6970D417-8251-49E3-B758-7BDEA698CBDF}" dt="2020-06-15T15:42:11.779" v="4153" actId="478"/>
          <ac:spMkLst>
            <pc:docMk/>
            <pc:sldMk cId="0" sldId="267"/>
            <ac:spMk id="21506" creationId="{65B19739-3584-416A-A2A1-D5D1AF9C77F9}"/>
          </ac:spMkLst>
        </pc:spChg>
        <pc:spChg chg="mod">
          <ac:chgData name="Federico Cluni" userId="754e41aadaf4a8ea" providerId="LiveId" clId="{6970D417-8251-49E3-B758-7BDEA698CBDF}" dt="2020-06-16T10:27:51.890" v="7508" actId="6549"/>
          <ac:spMkLst>
            <pc:docMk/>
            <pc:sldMk cId="0" sldId="267"/>
            <ac:spMk id="21507" creationId="{2D573EDD-FA1B-4A8D-A918-7A79F99A8300}"/>
          </ac:spMkLst>
        </pc:spChg>
        <pc:spChg chg="mod">
          <ac:chgData name="Federico Cluni" userId="754e41aadaf4a8ea" providerId="LiveId" clId="{6970D417-8251-49E3-B758-7BDEA698CBDF}" dt="2020-06-15T15:43:57.114" v="4299" actId="20577"/>
          <ac:spMkLst>
            <pc:docMk/>
            <pc:sldMk cId="0" sldId="267"/>
            <ac:spMk id="21508" creationId="{DBB576BB-0EF6-4B9F-9D00-C6F0A6AD664C}"/>
          </ac:spMkLst>
        </pc:spChg>
      </pc:sldChg>
      <pc:sldChg chg="addSp delSp modSp mod">
        <pc:chgData name="Federico Cluni" userId="754e41aadaf4a8ea" providerId="LiveId" clId="{6970D417-8251-49E3-B758-7BDEA698CBDF}" dt="2020-06-15T16:03:09.725" v="4572"/>
        <pc:sldMkLst>
          <pc:docMk/>
          <pc:sldMk cId="0" sldId="268"/>
        </pc:sldMkLst>
        <pc:spChg chg="add mod">
          <ac:chgData name="Federico Cluni" userId="754e41aadaf4a8ea" providerId="LiveId" clId="{6970D417-8251-49E3-B758-7BDEA698CBDF}" dt="2020-06-15T16:02:57.771" v="4570" actId="114"/>
          <ac:spMkLst>
            <pc:docMk/>
            <pc:sldMk cId="0" sldId="268"/>
            <ac:spMk id="6" creationId="{9ED8ABB6-AF0A-42A5-AF65-767AB5F93706}"/>
          </ac:spMkLst>
        </pc:spChg>
        <pc:spChg chg="add mod">
          <ac:chgData name="Federico Cluni" userId="754e41aadaf4a8ea" providerId="LiveId" clId="{6970D417-8251-49E3-B758-7BDEA698CBDF}" dt="2020-06-15T16:03:09.725" v="4572"/>
          <ac:spMkLst>
            <pc:docMk/>
            <pc:sldMk cId="0" sldId="268"/>
            <ac:spMk id="7" creationId="{B495A0AB-F47B-40F2-8EEE-2767834A30E2}"/>
          </ac:spMkLst>
        </pc:spChg>
        <pc:spChg chg="del">
          <ac:chgData name="Federico Cluni" userId="754e41aadaf4a8ea" providerId="LiveId" clId="{6970D417-8251-49E3-B758-7BDEA698CBDF}" dt="2020-06-15T16:03:08.978" v="4571" actId="478"/>
          <ac:spMkLst>
            <pc:docMk/>
            <pc:sldMk cId="0" sldId="268"/>
            <ac:spMk id="22530" creationId="{898E6E91-0D19-4875-A623-55D314CB8647}"/>
          </ac:spMkLst>
        </pc:spChg>
        <pc:spChg chg="mod">
          <ac:chgData name="Federico Cluni" userId="754e41aadaf4a8ea" providerId="LiveId" clId="{6970D417-8251-49E3-B758-7BDEA698CBDF}" dt="2020-06-15T16:02:04.283" v="4447" actId="20577"/>
          <ac:spMkLst>
            <pc:docMk/>
            <pc:sldMk cId="0" sldId="268"/>
            <ac:spMk id="22531" creationId="{39233DBB-C68A-4241-91EF-A18A43DA6EC6}"/>
          </ac:spMkLst>
        </pc:spChg>
        <pc:spChg chg="del">
          <ac:chgData name="Federico Cluni" userId="754e41aadaf4a8ea" providerId="LiveId" clId="{6970D417-8251-49E3-B758-7BDEA698CBDF}" dt="2020-06-15T16:00:43.334" v="4322" actId="478"/>
          <ac:spMkLst>
            <pc:docMk/>
            <pc:sldMk cId="0" sldId="268"/>
            <ac:spMk id="22532" creationId="{2C700216-4FEF-42F5-AD08-34CFEDF267F8}"/>
          </ac:spMkLst>
        </pc:spChg>
        <pc:spChg chg="del">
          <ac:chgData name="Federico Cluni" userId="754e41aadaf4a8ea" providerId="LiveId" clId="{6970D417-8251-49E3-B758-7BDEA698CBDF}" dt="2020-06-15T16:00:44.863" v="4323" actId="478"/>
          <ac:spMkLst>
            <pc:docMk/>
            <pc:sldMk cId="0" sldId="268"/>
            <ac:spMk id="22533" creationId="{560E8664-FDCB-47BC-A90C-567EBF37212C}"/>
          </ac:spMkLst>
        </pc:spChg>
      </pc:sldChg>
      <pc:sldChg chg="del">
        <pc:chgData name="Federico Cluni" userId="754e41aadaf4a8ea" providerId="LiveId" clId="{6970D417-8251-49E3-B758-7BDEA698CBDF}" dt="2020-06-15T16:03:12.899" v="4573" actId="47"/>
        <pc:sldMkLst>
          <pc:docMk/>
          <pc:sldMk cId="0" sldId="269"/>
        </pc:sldMkLst>
      </pc:sldChg>
      <pc:sldChg chg="addSp delSp modSp mod">
        <pc:chgData name="Federico Cluni" userId="754e41aadaf4a8ea" providerId="LiveId" clId="{6970D417-8251-49E3-B758-7BDEA698CBDF}" dt="2020-06-15T16:05:43.012" v="4753" actId="20577"/>
        <pc:sldMkLst>
          <pc:docMk/>
          <pc:sldMk cId="0" sldId="270"/>
        </pc:sldMkLst>
        <pc:spChg chg="add mod">
          <ac:chgData name="Federico Cluni" userId="754e41aadaf4a8ea" providerId="LiveId" clId="{6970D417-8251-49E3-B758-7BDEA698CBDF}" dt="2020-06-15T16:03:23.063" v="4575"/>
          <ac:spMkLst>
            <pc:docMk/>
            <pc:sldMk cId="0" sldId="270"/>
            <ac:spMk id="4" creationId="{314A948E-AA6A-4B95-8FC1-BA67F2ADE63E}"/>
          </ac:spMkLst>
        </pc:spChg>
        <pc:spChg chg="del">
          <ac:chgData name="Federico Cluni" userId="754e41aadaf4a8ea" providerId="LiveId" clId="{6970D417-8251-49E3-B758-7BDEA698CBDF}" dt="2020-06-15T16:03:22.187" v="4574" actId="478"/>
          <ac:spMkLst>
            <pc:docMk/>
            <pc:sldMk cId="0" sldId="270"/>
            <ac:spMk id="24578" creationId="{DE06ED06-321F-4A3E-857F-825B7C2F1FE2}"/>
          </ac:spMkLst>
        </pc:spChg>
        <pc:spChg chg="mod">
          <ac:chgData name="Federico Cluni" userId="754e41aadaf4a8ea" providerId="LiveId" clId="{6970D417-8251-49E3-B758-7BDEA698CBDF}" dt="2020-06-15T16:05:43.012" v="4753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addSp delSp modSp mod">
        <pc:chgData name="Federico Cluni" userId="754e41aadaf4a8ea" providerId="LiveId" clId="{6970D417-8251-49E3-B758-7BDEA698CBDF}" dt="2020-06-15T16:09:44.162" v="4977" actId="20577"/>
        <pc:sldMkLst>
          <pc:docMk/>
          <pc:sldMk cId="0" sldId="271"/>
        </pc:sldMkLst>
        <pc:spChg chg="add mod">
          <ac:chgData name="Federico Cluni" userId="754e41aadaf4a8ea" providerId="LiveId" clId="{6970D417-8251-49E3-B758-7BDEA698CBDF}" dt="2020-06-15T16:06:48.072" v="4755"/>
          <ac:spMkLst>
            <pc:docMk/>
            <pc:sldMk cId="0" sldId="271"/>
            <ac:spMk id="4" creationId="{279AA0F9-764D-4AD8-9C95-0EC89C7A95EC}"/>
          </ac:spMkLst>
        </pc:spChg>
        <pc:spChg chg="del">
          <ac:chgData name="Federico Cluni" userId="754e41aadaf4a8ea" providerId="LiveId" clId="{6970D417-8251-49E3-B758-7BDEA698CBDF}" dt="2020-06-15T16:06:47.633" v="4754" actId="478"/>
          <ac:spMkLst>
            <pc:docMk/>
            <pc:sldMk cId="0" sldId="271"/>
            <ac:spMk id="25602" creationId="{9C051EEA-A63D-4CC4-BAA2-4E595456FD93}"/>
          </ac:spMkLst>
        </pc:spChg>
        <pc:spChg chg="mod">
          <ac:chgData name="Federico Cluni" userId="754e41aadaf4a8ea" providerId="LiveId" clId="{6970D417-8251-49E3-B758-7BDEA698CBDF}" dt="2020-06-15T16:09:44.162" v="4977" actId="20577"/>
          <ac:spMkLst>
            <pc:docMk/>
            <pc:sldMk cId="0" sldId="271"/>
            <ac:spMk id="25603" creationId="{B2C9E3EA-DEFD-4712-83C3-493195BA3A4D}"/>
          </ac:spMkLst>
        </pc:spChg>
      </pc:sldChg>
      <pc:sldChg chg="addSp delSp modSp mod">
        <pc:chgData name="Federico Cluni" userId="754e41aadaf4a8ea" providerId="LiveId" clId="{6970D417-8251-49E3-B758-7BDEA698CBDF}" dt="2020-06-16T06:17:16.736" v="7410" actId="2711"/>
        <pc:sldMkLst>
          <pc:docMk/>
          <pc:sldMk cId="0" sldId="272"/>
        </pc:sldMkLst>
        <pc:spChg chg="add mod">
          <ac:chgData name="Federico Cluni" userId="754e41aadaf4a8ea" providerId="LiveId" clId="{6970D417-8251-49E3-B758-7BDEA698CBDF}" dt="2020-06-15T16:10:25.320" v="4979"/>
          <ac:spMkLst>
            <pc:docMk/>
            <pc:sldMk cId="0" sldId="272"/>
            <ac:spMk id="4" creationId="{61B6B31A-1802-45E0-A2C9-EE4F99CAA627}"/>
          </ac:spMkLst>
        </pc:spChg>
        <pc:spChg chg="del">
          <ac:chgData name="Federico Cluni" userId="754e41aadaf4a8ea" providerId="LiveId" clId="{6970D417-8251-49E3-B758-7BDEA698CBDF}" dt="2020-06-15T16:10:24.864" v="4978" actId="478"/>
          <ac:spMkLst>
            <pc:docMk/>
            <pc:sldMk cId="0" sldId="272"/>
            <ac:spMk id="26626" creationId="{74AAE7DD-CE6D-4606-A554-FDBFEC7A2465}"/>
          </ac:spMkLst>
        </pc:spChg>
        <pc:spChg chg="mod">
          <ac:chgData name="Federico Cluni" userId="754e41aadaf4a8ea" providerId="LiveId" clId="{6970D417-8251-49E3-B758-7BDEA698CBDF}" dt="2020-06-16T06:17:16.736" v="7410" actId="2711"/>
          <ac:spMkLst>
            <pc:docMk/>
            <pc:sldMk cId="0" sldId="272"/>
            <ac:spMk id="26627" creationId="{5761D948-F146-4B33-992A-6B2BADFA563B}"/>
          </ac:spMkLst>
        </pc:spChg>
      </pc:sldChg>
      <pc:sldChg chg="addSp delSp modSp mod">
        <pc:chgData name="Federico Cluni" userId="754e41aadaf4a8ea" providerId="LiveId" clId="{6970D417-8251-49E3-B758-7BDEA698CBDF}" dt="2020-06-16T06:17:42.585" v="7412" actId="20577"/>
        <pc:sldMkLst>
          <pc:docMk/>
          <pc:sldMk cId="0" sldId="273"/>
        </pc:sldMkLst>
        <pc:spChg chg="add mod">
          <ac:chgData name="Federico Cluni" userId="754e41aadaf4a8ea" providerId="LiveId" clId="{6970D417-8251-49E3-B758-7BDEA698CBDF}" dt="2020-06-15T16:26:16.281" v="5867" actId="20577"/>
          <ac:spMkLst>
            <pc:docMk/>
            <pc:sldMk cId="0" sldId="273"/>
            <ac:spMk id="7" creationId="{7FAE6018-84C4-4A14-8D29-84427D72CC07}"/>
          </ac:spMkLst>
        </pc:spChg>
        <pc:spChg chg="del">
          <ac:chgData name="Federico Cluni" userId="754e41aadaf4a8ea" providerId="LiveId" clId="{6970D417-8251-49E3-B758-7BDEA698CBDF}" dt="2020-06-15T16:18:56.163" v="5462" actId="478"/>
          <ac:spMkLst>
            <pc:docMk/>
            <pc:sldMk cId="0" sldId="273"/>
            <ac:spMk id="27650" creationId="{D61D5119-DBFD-4349-9B0C-E418E2DEFFA4}"/>
          </ac:spMkLst>
        </pc:spChg>
        <pc:spChg chg="mod">
          <ac:chgData name="Federico Cluni" userId="754e41aadaf4a8ea" providerId="LiveId" clId="{6970D417-8251-49E3-B758-7BDEA698CBDF}" dt="2020-06-15T16:25:57.565" v="5857" actId="20577"/>
          <ac:spMkLst>
            <pc:docMk/>
            <pc:sldMk cId="0" sldId="273"/>
            <ac:spMk id="27651" creationId="{37EC68AB-75F9-47B4-B985-79310AF55960}"/>
          </ac:spMkLst>
        </pc:spChg>
        <pc:spChg chg="mod">
          <ac:chgData name="Federico Cluni" userId="754e41aadaf4a8ea" providerId="LiveId" clId="{6970D417-8251-49E3-B758-7BDEA698CBDF}" dt="2020-06-15T16:21:38.632" v="5665" actId="20577"/>
          <ac:spMkLst>
            <pc:docMk/>
            <pc:sldMk cId="0" sldId="273"/>
            <ac:spMk id="27652" creationId="{3842D66F-0012-4467-B203-8F0A9520F274}"/>
          </ac:spMkLst>
        </pc:spChg>
        <pc:spChg chg="del">
          <ac:chgData name="Federico Cluni" userId="754e41aadaf4a8ea" providerId="LiveId" clId="{6970D417-8251-49E3-B758-7BDEA698CBDF}" dt="2020-06-15T16:19:08.186" v="5475" actId="478"/>
          <ac:spMkLst>
            <pc:docMk/>
            <pc:sldMk cId="0" sldId="273"/>
            <ac:spMk id="27653" creationId="{B0814008-9B7C-4A9C-AB0D-3574A0E7ECB9}"/>
          </ac:spMkLst>
        </pc:spChg>
        <pc:spChg chg="mod">
          <ac:chgData name="Federico Cluni" userId="754e41aadaf4a8ea" providerId="LiveId" clId="{6970D417-8251-49E3-B758-7BDEA698CBDF}" dt="2020-06-16T06:17:42.585" v="7412" actId="20577"/>
          <ac:spMkLst>
            <pc:docMk/>
            <pc:sldMk cId="0" sldId="273"/>
            <ac:spMk id="27654" creationId="{92D918A6-D26C-437F-B640-B68A106F2F4D}"/>
          </ac:spMkLst>
        </pc:spChg>
      </pc:sldChg>
      <pc:sldChg chg="addSp delSp modSp mod">
        <pc:chgData name="Federico Cluni" userId="754e41aadaf4a8ea" providerId="LiveId" clId="{6970D417-8251-49E3-B758-7BDEA698CBDF}" dt="2020-06-15T16:34:44.174" v="6147" actId="6549"/>
        <pc:sldMkLst>
          <pc:docMk/>
          <pc:sldMk cId="0" sldId="274"/>
        </pc:sldMkLst>
        <pc:spChg chg="add mod">
          <ac:chgData name="Federico Cluni" userId="754e41aadaf4a8ea" providerId="LiveId" clId="{6970D417-8251-49E3-B758-7BDEA698CBDF}" dt="2020-06-15T16:26:23.162" v="5869"/>
          <ac:spMkLst>
            <pc:docMk/>
            <pc:sldMk cId="0" sldId="274"/>
            <ac:spMk id="5" creationId="{B774158D-E6F1-4CD8-9440-7D05C69E845C}"/>
          </ac:spMkLst>
        </pc:spChg>
        <pc:spChg chg="del">
          <ac:chgData name="Federico Cluni" userId="754e41aadaf4a8ea" providerId="LiveId" clId="{6970D417-8251-49E3-B758-7BDEA698CBDF}" dt="2020-06-15T16:26:22.380" v="5868" actId="478"/>
          <ac:spMkLst>
            <pc:docMk/>
            <pc:sldMk cId="0" sldId="274"/>
            <ac:spMk id="28674" creationId="{6538D6DA-C0BA-4DFB-AC6A-28F67B870EAF}"/>
          </ac:spMkLst>
        </pc:spChg>
        <pc:spChg chg="mod">
          <ac:chgData name="Federico Cluni" userId="754e41aadaf4a8ea" providerId="LiveId" clId="{6970D417-8251-49E3-B758-7BDEA698CBDF}" dt="2020-06-15T16:34:44.174" v="6147" actId="6549"/>
          <ac:spMkLst>
            <pc:docMk/>
            <pc:sldMk cId="0" sldId="274"/>
            <ac:spMk id="28675" creationId="{1CADB3A6-0D97-43B0-972B-FFB722AF619D}"/>
          </ac:spMkLst>
        </pc:spChg>
        <pc:spChg chg="mod">
          <ac:chgData name="Federico Cluni" userId="754e41aadaf4a8ea" providerId="LiveId" clId="{6970D417-8251-49E3-B758-7BDEA698CBDF}" dt="2020-06-15T16:33:54.956" v="6133" actId="20577"/>
          <ac:spMkLst>
            <pc:docMk/>
            <pc:sldMk cId="0" sldId="274"/>
            <ac:spMk id="28676" creationId="{5A69EB61-F7D9-4692-BF44-8DECE06E68EC}"/>
          </ac:spMkLst>
        </pc:spChg>
      </pc:sldChg>
      <pc:sldChg chg="addSp delSp modSp mod">
        <pc:chgData name="Federico Cluni" userId="754e41aadaf4a8ea" providerId="LiveId" clId="{6970D417-8251-49E3-B758-7BDEA698CBDF}" dt="2020-06-15T16:41:53.821" v="6495"/>
        <pc:sldMkLst>
          <pc:docMk/>
          <pc:sldMk cId="0" sldId="275"/>
        </pc:sldMkLst>
        <pc:spChg chg="add mod">
          <ac:chgData name="Federico Cluni" userId="754e41aadaf4a8ea" providerId="LiveId" clId="{6970D417-8251-49E3-B758-7BDEA698CBDF}" dt="2020-06-15T16:41:35.618" v="6493" actId="2711"/>
          <ac:spMkLst>
            <pc:docMk/>
            <pc:sldMk cId="0" sldId="275"/>
            <ac:spMk id="4" creationId="{4C43C1B0-F2BD-44A8-9345-753B7206AD3B}"/>
          </ac:spMkLst>
        </pc:spChg>
        <pc:spChg chg="add mod">
          <ac:chgData name="Federico Cluni" userId="754e41aadaf4a8ea" providerId="LiveId" clId="{6970D417-8251-49E3-B758-7BDEA698CBDF}" dt="2020-06-15T16:41:53.821" v="6495"/>
          <ac:spMkLst>
            <pc:docMk/>
            <pc:sldMk cId="0" sldId="275"/>
            <ac:spMk id="5" creationId="{8DD3ED82-CAD7-4C36-9C4D-76EF164D539F}"/>
          </ac:spMkLst>
        </pc:spChg>
        <pc:spChg chg="del">
          <ac:chgData name="Federico Cluni" userId="754e41aadaf4a8ea" providerId="LiveId" clId="{6970D417-8251-49E3-B758-7BDEA698CBDF}" dt="2020-06-15T16:41:53.143" v="6494" actId="478"/>
          <ac:spMkLst>
            <pc:docMk/>
            <pc:sldMk cId="0" sldId="275"/>
            <ac:spMk id="29698" creationId="{F802EB5B-8427-4AA7-B762-EE09734F9BDC}"/>
          </ac:spMkLst>
        </pc:spChg>
        <pc:spChg chg="mod">
          <ac:chgData name="Federico Cluni" userId="754e41aadaf4a8ea" providerId="LiveId" clId="{6970D417-8251-49E3-B758-7BDEA698CBDF}" dt="2020-06-15T16:38:22.288" v="6347" actId="6549"/>
          <ac:spMkLst>
            <pc:docMk/>
            <pc:sldMk cId="0" sldId="275"/>
            <ac:spMk id="29699" creationId="{1757A766-EDFA-4852-93A7-7400BFB81B1E}"/>
          </ac:spMkLst>
        </pc:spChg>
      </pc:sldChg>
      <pc:sldChg chg="addSp delSp modSp mod">
        <pc:chgData name="Federico Cluni" userId="754e41aadaf4a8ea" providerId="LiveId" clId="{6970D417-8251-49E3-B758-7BDEA698CBDF}" dt="2020-06-15T16:43:41.024" v="6583" actId="20577"/>
        <pc:sldMkLst>
          <pc:docMk/>
          <pc:sldMk cId="0" sldId="276"/>
        </pc:sldMkLst>
        <pc:spChg chg="add mod">
          <ac:chgData name="Federico Cluni" userId="754e41aadaf4a8ea" providerId="LiveId" clId="{6970D417-8251-49E3-B758-7BDEA698CBDF}" dt="2020-06-15T16:41:58.859" v="6497"/>
          <ac:spMkLst>
            <pc:docMk/>
            <pc:sldMk cId="0" sldId="276"/>
            <ac:spMk id="4" creationId="{AA1B9501-6318-405B-B0D8-12AAD1ECBA09}"/>
          </ac:spMkLst>
        </pc:spChg>
        <pc:spChg chg="del">
          <ac:chgData name="Federico Cluni" userId="754e41aadaf4a8ea" providerId="LiveId" clId="{6970D417-8251-49E3-B758-7BDEA698CBDF}" dt="2020-06-15T16:41:58.105" v="6496" actId="478"/>
          <ac:spMkLst>
            <pc:docMk/>
            <pc:sldMk cId="0" sldId="276"/>
            <ac:spMk id="30722" creationId="{EF8E0E42-EEE4-4701-B6D4-EED2E3B4B5B6}"/>
          </ac:spMkLst>
        </pc:spChg>
        <pc:spChg chg="mod">
          <ac:chgData name="Federico Cluni" userId="754e41aadaf4a8ea" providerId="LiveId" clId="{6970D417-8251-49E3-B758-7BDEA698CBDF}" dt="2020-06-15T16:43:41.024" v="6583" actId="20577"/>
          <ac:spMkLst>
            <pc:docMk/>
            <pc:sldMk cId="0" sldId="276"/>
            <ac:spMk id="30723" creationId="{9A82AA15-C861-429E-9AE3-B204135A0812}"/>
          </ac:spMkLst>
        </pc:spChg>
      </pc:sldChg>
      <pc:sldChg chg="addSp delSp modSp mod">
        <pc:chgData name="Federico Cluni" userId="754e41aadaf4a8ea" providerId="LiveId" clId="{6970D417-8251-49E3-B758-7BDEA698CBDF}" dt="2020-06-15T16:44:00.499" v="6598" actId="20577"/>
        <pc:sldMkLst>
          <pc:docMk/>
          <pc:sldMk cId="0" sldId="277"/>
        </pc:sldMkLst>
        <pc:spChg chg="add mod">
          <ac:chgData name="Federico Cluni" userId="754e41aadaf4a8ea" providerId="LiveId" clId="{6970D417-8251-49E3-B758-7BDEA698CBDF}" dt="2020-06-15T16:43:49.612" v="6585"/>
          <ac:spMkLst>
            <pc:docMk/>
            <pc:sldMk cId="0" sldId="277"/>
            <ac:spMk id="4" creationId="{62F61052-4AC8-4B4F-992A-9B614BEEE5AA}"/>
          </ac:spMkLst>
        </pc:spChg>
        <pc:spChg chg="del">
          <ac:chgData name="Federico Cluni" userId="754e41aadaf4a8ea" providerId="LiveId" clId="{6970D417-8251-49E3-B758-7BDEA698CBDF}" dt="2020-06-15T16:43:48.826" v="6584" actId="478"/>
          <ac:spMkLst>
            <pc:docMk/>
            <pc:sldMk cId="0" sldId="277"/>
            <ac:spMk id="31746" creationId="{52FF202A-C754-4D92-85AB-17CDC5A8BE64}"/>
          </ac:spMkLst>
        </pc:spChg>
        <pc:spChg chg="mod">
          <ac:chgData name="Federico Cluni" userId="754e41aadaf4a8ea" providerId="LiveId" clId="{6970D417-8251-49E3-B758-7BDEA698CBDF}" dt="2020-06-15T16:44:00.499" v="6598" actId="20577"/>
          <ac:spMkLst>
            <pc:docMk/>
            <pc:sldMk cId="0" sldId="277"/>
            <ac:spMk id="31747" creationId="{73FDD2B7-54AB-4DFA-B495-5C1BE1B980AE}"/>
          </ac:spMkLst>
        </pc:spChg>
      </pc:sldChg>
      <pc:sldChg chg="addSp delSp modSp mod">
        <pc:chgData name="Federico Cluni" userId="754e41aadaf4a8ea" providerId="LiveId" clId="{6970D417-8251-49E3-B758-7BDEA698CBDF}" dt="2020-06-15T16:45:33.926" v="6654" actId="20577"/>
        <pc:sldMkLst>
          <pc:docMk/>
          <pc:sldMk cId="0" sldId="278"/>
        </pc:sldMkLst>
        <pc:spChg chg="add mod">
          <ac:chgData name="Federico Cluni" userId="754e41aadaf4a8ea" providerId="LiveId" clId="{6970D417-8251-49E3-B758-7BDEA698CBDF}" dt="2020-06-15T16:44:06.807" v="6600"/>
          <ac:spMkLst>
            <pc:docMk/>
            <pc:sldMk cId="0" sldId="278"/>
            <ac:spMk id="5" creationId="{A2E95B9E-8DC4-4A6E-BF18-3CD9A0B4FD6F}"/>
          </ac:spMkLst>
        </pc:spChg>
        <pc:spChg chg="del">
          <ac:chgData name="Federico Cluni" userId="754e41aadaf4a8ea" providerId="LiveId" clId="{6970D417-8251-49E3-B758-7BDEA698CBDF}" dt="2020-06-15T16:44:06.046" v="6599" actId="478"/>
          <ac:spMkLst>
            <pc:docMk/>
            <pc:sldMk cId="0" sldId="278"/>
            <ac:spMk id="32770" creationId="{161C74BD-2D96-423D-B8AB-ACD8D1FE155C}"/>
          </ac:spMkLst>
        </pc:spChg>
        <pc:spChg chg="mod">
          <ac:chgData name="Federico Cluni" userId="754e41aadaf4a8ea" providerId="LiveId" clId="{6970D417-8251-49E3-B758-7BDEA698CBDF}" dt="2020-06-15T16:45:22.295" v="6640" actId="20577"/>
          <ac:spMkLst>
            <pc:docMk/>
            <pc:sldMk cId="0" sldId="278"/>
            <ac:spMk id="32771" creationId="{3AC2C418-32BF-40B7-8146-1843F11594A2}"/>
          </ac:spMkLst>
        </pc:spChg>
        <pc:spChg chg="mod">
          <ac:chgData name="Federico Cluni" userId="754e41aadaf4a8ea" providerId="LiveId" clId="{6970D417-8251-49E3-B758-7BDEA698CBDF}" dt="2020-06-15T16:45:33.926" v="6654" actId="20577"/>
          <ac:spMkLst>
            <pc:docMk/>
            <pc:sldMk cId="0" sldId="278"/>
            <ac:spMk id="32772" creationId="{252E609A-65FB-43CE-AC3D-AB2B12223DC1}"/>
          </ac:spMkLst>
        </pc:spChg>
      </pc:sldChg>
      <pc:sldChg chg="modSp mod">
        <pc:chgData name="Federico Cluni" userId="754e41aadaf4a8ea" providerId="LiveId" clId="{6970D417-8251-49E3-B758-7BDEA698CBDF}" dt="2020-06-15T16:50:31.918" v="6988" actId="20577"/>
        <pc:sldMkLst>
          <pc:docMk/>
          <pc:sldMk cId="0" sldId="279"/>
        </pc:sldMkLst>
        <pc:spChg chg="mod">
          <ac:chgData name="Federico Cluni" userId="754e41aadaf4a8ea" providerId="LiveId" clId="{6970D417-8251-49E3-B758-7BDEA698CBDF}" dt="2020-06-15T16:47:48.717" v="6685" actId="207"/>
          <ac:spMkLst>
            <pc:docMk/>
            <pc:sldMk cId="0" sldId="279"/>
            <ac:spMk id="33794" creationId="{1E8812C6-7627-43BF-9A4F-4024E319D6BE}"/>
          </ac:spMkLst>
        </pc:spChg>
        <pc:spChg chg="mod">
          <ac:chgData name="Federico Cluni" userId="754e41aadaf4a8ea" providerId="LiveId" clId="{6970D417-8251-49E3-B758-7BDEA698CBDF}" dt="2020-06-15T16:50:31.918" v="6988" actId="20577"/>
          <ac:spMkLst>
            <pc:docMk/>
            <pc:sldMk cId="0" sldId="279"/>
            <ac:spMk id="33795" creationId="{683B5865-B015-4177-B9F1-1E95303FD325}"/>
          </ac:spMkLst>
        </pc:spChg>
      </pc:sldChg>
      <pc:sldChg chg="addSp delSp modSp mod">
        <pc:chgData name="Federico Cluni" userId="754e41aadaf4a8ea" providerId="LiveId" clId="{6970D417-8251-49E3-B758-7BDEA698CBDF}" dt="2020-06-15T16:50:46.720" v="7003"/>
        <pc:sldMkLst>
          <pc:docMk/>
          <pc:sldMk cId="0" sldId="280"/>
        </pc:sldMkLst>
        <pc:spChg chg="add mod">
          <ac:chgData name="Federico Cluni" userId="754e41aadaf4a8ea" providerId="LiveId" clId="{6970D417-8251-49E3-B758-7BDEA698CBDF}" dt="2020-06-15T16:50:46.720" v="7003"/>
          <ac:spMkLst>
            <pc:docMk/>
            <pc:sldMk cId="0" sldId="280"/>
            <ac:spMk id="4" creationId="{21EB01EF-C4BE-4669-9A09-55245FED449F}"/>
          </ac:spMkLst>
        </pc:spChg>
        <pc:spChg chg="del">
          <ac:chgData name="Federico Cluni" userId="754e41aadaf4a8ea" providerId="LiveId" clId="{6970D417-8251-49E3-B758-7BDEA698CBDF}" dt="2020-06-15T16:50:46.261" v="7002" actId="478"/>
          <ac:spMkLst>
            <pc:docMk/>
            <pc:sldMk cId="0" sldId="280"/>
            <ac:spMk id="34818" creationId="{A3A71A92-94A9-4A79-853A-8A15E04DC020}"/>
          </ac:spMkLst>
        </pc:spChg>
        <pc:spChg chg="mod">
          <ac:chgData name="Federico Cluni" userId="754e41aadaf4a8ea" providerId="LiveId" clId="{6970D417-8251-49E3-B758-7BDEA698CBDF}" dt="2020-06-15T16:50:39.605" v="7001" actId="20577"/>
          <ac:spMkLst>
            <pc:docMk/>
            <pc:sldMk cId="0" sldId="280"/>
            <ac:spMk id="34819" creationId="{9BAE81A9-2581-4497-BBD4-569DD38C7985}"/>
          </ac:spMkLst>
        </pc:spChg>
      </pc:sldChg>
      <pc:sldChg chg="del">
        <pc:chgData name="Federico Cluni" userId="754e41aadaf4a8ea" providerId="LiveId" clId="{6970D417-8251-49E3-B758-7BDEA698CBDF}" dt="2020-06-15T16:59:02.705" v="7170" actId="47"/>
        <pc:sldMkLst>
          <pc:docMk/>
          <pc:sldMk cId="0" sldId="281"/>
        </pc:sldMkLst>
      </pc:sldChg>
      <pc:sldChg chg="del">
        <pc:chgData name="Federico Cluni" userId="754e41aadaf4a8ea" providerId="LiveId" clId="{6970D417-8251-49E3-B758-7BDEA698CBDF}" dt="2020-06-15T16:59:04.023" v="7171" actId="47"/>
        <pc:sldMkLst>
          <pc:docMk/>
          <pc:sldMk cId="0" sldId="282"/>
        </pc:sldMkLst>
      </pc:sldChg>
      <pc:sldChg chg="del">
        <pc:chgData name="Federico Cluni" userId="754e41aadaf4a8ea" providerId="LiveId" clId="{6970D417-8251-49E3-B758-7BDEA698CBDF}" dt="2020-06-15T16:59:05.209" v="7173" actId="47"/>
        <pc:sldMkLst>
          <pc:docMk/>
          <pc:sldMk cId="0" sldId="283"/>
        </pc:sldMkLst>
      </pc:sldChg>
      <pc:sldChg chg="del">
        <pc:chgData name="Federico Cluni" userId="754e41aadaf4a8ea" providerId="LiveId" clId="{6970D417-8251-49E3-B758-7BDEA698CBDF}" dt="2020-06-15T16:59:05.611" v="7174" actId="47"/>
        <pc:sldMkLst>
          <pc:docMk/>
          <pc:sldMk cId="0" sldId="284"/>
        </pc:sldMkLst>
      </pc:sldChg>
      <pc:sldChg chg="del">
        <pc:chgData name="Federico Cluni" userId="754e41aadaf4a8ea" providerId="LiveId" clId="{6970D417-8251-49E3-B758-7BDEA698CBDF}" dt="2020-06-15T16:59:06.184" v="7175" actId="47"/>
        <pc:sldMkLst>
          <pc:docMk/>
          <pc:sldMk cId="0" sldId="285"/>
        </pc:sldMkLst>
      </pc:sldChg>
      <pc:sldChg chg="del">
        <pc:chgData name="Federico Cluni" userId="754e41aadaf4a8ea" providerId="LiveId" clId="{6970D417-8251-49E3-B758-7BDEA698CBDF}" dt="2020-06-15T16:59:07.179" v="7177" actId="47"/>
        <pc:sldMkLst>
          <pc:docMk/>
          <pc:sldMk cId="0" sldId="286"/>
        </pc:sldMkLst>
      </pc:sldChg>
      <pc:sldChg chg="del">
        <pc:chgData name="Federico Cluni" userId="754e41aadaf4a8ea" providerId="LiveId" clId="{6970D417-8251-49E3-B758-7BDEA698CBDF}" dt="2020-06-15T16:59:10.140" v="7181" actId="47"/>
        <pc:sldMkLst>
          <pc:docMk/>
          <pc:sldMk cId="3286911153" sldId="287"/>
        </pc:sldMkLst>
      </pc:sldChg>
      <pc:sldChg chg="del">
        <pc:chgData name="Federico Cluni" userId="754e41aadaf4a8ea" providerId="LiveId" clId="{6970D417-8251-49E3-B758-7BDEA698CBDF}" dt="2020-06-15T16:59:10.626" v="7182" actId="47"/>
        <pc:sldMkLst>
          <pc:docMk/>
          <pc:sldMk cId="0" sldId="288"/>
        </pc:sldMkLst>
      </pc:sldChg>
      <pc:sldChg chg="del">
        <pc:chgData name="Federico Cluni" userId="754e41aadaf4a8ea" providerId="LiveId" clId="{6970D417-8251-49E3-B758-7BDEA698CBDF}" dt="2020-06-15T16:59:11.288" v="7183" actId="47"/>
        <pc:sldMkLst>
          <pc:docMk/>
          <pc:sldMk cId="0" sldId="289"/>
        </pc:sldMkLst>
      </pc:sldChg>
      <pc:sldChg chg="del">
        <pc:chgData name="Federico Cluni" userId="754e41aadaf4a8ea" providerId="LiveId" clId="{6970D417-8251-49E3-B758-7BDEA698CBDF}" dt="2020-06-15T16:59:12.221" v="7184" actId="47"/>
        <pc:sldMkLst>
          <pc:docMk/>
          <pc:sldMk cId="3077951468" sldId="290"/>
        </pc:sldMkLst>
      </pc:sldChg>
      <pc:sldChg chg="addSp delSp modSp del mod">
        <pc:chgData name="Federico Cluni" userId="754e41aadaf4a8ea" providerId="LiveId" clId="{6970D417-8251-49E3-B758-7BDEA698CBDF}" dt="2020-06-16T06:26:06.061" v="7413" actId="2696"/>
        <pc:sldMkLst>
          <pc:docMk/>
          <pc:sldMk cId="3788840518" sldId="291"/>
        </pc:sldMkLst>
        <pc:spChg chg="add mod">
          <ac:chgData name="Federico Cluni" userId="754e41aadaf4a8ea" providerId="LiveId" clId="{6970D417-8251-49E3-B758-7BDEA698CBDF}" dt="2020-06-15T13:53:16.133" v="854"/>
          <ac:spMkLst>
            <pc:docMk/>
            <pc:sldMk cId="3788840518" sldId="291"/>
            <ac:spMk id="4" creationId="{3F413EF8-8C39-4917-8C51-2ADF1C4FC103}"/>
          </ac:spMkLst>
        </pc:spChg>
        <pc:spChg chg="del">
          <ac:chgData name="Federico Cluni" userId="754e41aadaf4a8ea" providerId="LiveId" clId="{6970D417-8251-49E3-B758-7BDEA698CBDF}" dt="2020-06-15T13:53:15.391" v="853" actId="478"/>
          <ac:spMkLst>
            <pc:docMk/>
            <pc:sldMk cId="3788840518" sldId="291"/>
            <ac:spMk id="10242" creationId="{41E67614-ACB8-4E65-8A39-9A119547C620}"/>
          </ac:spMkLst>
        </pc:spChg>
        <pc:spChg chg="mod">
          <ac:chgData name="Federico Cluni" userId="754e41aadaf4a8ea" providerId="LiveId" clId="{6970D417-8251-49E3-B758-7BDEA698CBDF}" dt="2020-06-15T13:58:41.984" v="1327" actId="20577"/>
          <ac:spMkLst>
            <pc:docMk/>
            <pc:sldMk cId="3788840518" sldId="291"/>
            <ac:spMk id="10243" creationId="{0AE19814-6EF7-4009-B950-61543A42DA1A}"/>
          </ac:spMkLst>
        </pc:spChg>
      </pc:sldChg>
      <pc:sldChg chg="del">
        <pc:chgData name="Federico Cluni" userId="754e41aadaf4a8ea" providerId="LiveId" clId="{6970D417-8251-49E3-B758-7BDEA698CBDF}" dt="2020-06-15T16:59:07.798" v="7178" actId="47"/>
        <pc:sldMkLst>
          <pc:docMk/>
          <pc:sldMk cId="0" sldId="292"/>
        </pc:sldMkLst>
      </pc:sldChg>
      <pc:sldChg chg="addSp delSp modSp mod">
        <pc:chgData name="Federico Cluni" userId="754e41aadaf4a8ea" providerId="LiveId" clId="{6970D417-8251-49E3-B758-7BDEA698CBDF}" dt="2020-06-15T16:53:09.552" v="7168"/>
        <pc:sldMkLst>
          <pc:docMk/>
          <pc:sldMk cId="0" sldId="293"/>
        </pc:sldMkLst>
        <pc:spChg chg="add mod">
          <ac:chgData name="Federico Cluni" userId="754e41aadaf4a8ea" providerId="LiveId" clId="{6970D417-8251-49E3-B758-7BDEA698CBDF}" dt="2020-06-15T16:51:00.781" v="7005"/>
          <ac:spMkLst>
            <pc:docMk/>
            <pc:sldMk cId="0" sldId="293"/>
            <ac:spMk id="5" creationId="{371FCD74-0B2C-4007-8D81-857B9CF9E992}"/>
          </ac:spMkLst>
        </pc:spChg>
        <pc:spChg chg="del">
          <ac:chgData name="Federico Cluni" userId="754e41aadaf4a8ea" providerId="LiveId" clId="{6970D417-8251-49E3-B758-7BDEA698CBDF}" dt="2020-06-15T16:51:00.208" v="7004" actId="478"/>
          <ac:spMkLst>
            <pc:docMk/>
            <pc:sldMk cId="0" sldId="293"/>
            <ac:spMk id="35842" creationId="{F2889E7A-EA4F-4D04-BE1C-18FD0640101E}"/>
          </ac:spMkLst>
        </pc:spChg>
        <pc:spChg chg="mod">
          <ac:chgData name="Federico Cluni" userId="754e41aadaf4a8ea" providerId="LiveId" clId="{6970D417-8251-49E3-B758-7BDEA698CBDF}" dt="2020-06-15T16:53:09.552" v="7168"/>
          <ac:spMkLst>
            <pc:docMk/>
            <pc:sldMk cId="0" sldId="293"/>
            <ac:spMk id="35843" creationId="{1DD4D5DB-20BE-4F72-B53D-C2E2DD626A79}"/>
          </ac:spMkLst>
        </pc:spChg>
        <pc:spChg chg="mod">
          <ac:chgData name="Federico Cluni" userId="754e41aadaf4a8ea" providerId="LiveId" clId="{6970D417-8251-49E3-B758-7BDEA698CBDF}" dt="2020-06-15T16:52:07.155" v="7165" actId="20577"/>
          <ac:spMkLst>
            <pc:docMk/>
            <pc:sldMk cId="0" sldId="293"/>
            <ac:spMk id="35844" creationId="{2AA48E7F-BC47-43AE-A04D-630F0B2960AF}"/>
          </ac:spMkLst>
        </pc:spChg>
      </pc:sldChg>
      <pc:sldChg chg="addSp delSp modSp del">
        <pc:chgData name="Federico Cluni" userId="754e41aadaf4a8ea" providerId="LiveId" clId="{6970D417-8251-49E3-B758-7BDEA698CBDF}" dt="2020-06-15T16:59:16.752" v="7193" actId="47"/>
        <pc:sldMkLst>
          <pc:docMk/>
          <pc:sldMk cId="0" sldId="294"/>
        </pc:sldMkLst>
        <pc:spChg chg="add mod">
          <ac:chgData name="Federico Cluni" userId="754e41aadaf4a8ea" providerId="LiveId" clId="{6970D417-8251-49E3-B758-7BDEA698CBDF}" dt="2020-06-15T16:52:47.454" v="7167"/>
          <ac:spMkLst>
            <pc:docMk/>
            <pc:sldMk cId="0" sldId="294"/>
            <ac:spMk id="4" creationId="{B5A5D5E4-97AA-4A22-8C8A-7541B8C57423}"/>
          </ac:spMkLst>
        </pc:spChg>
        <pc:spChg chg="del">
          <ac:chgData name="Federico Cluni" userId="754e41aadaf4a8ea" providerId="LiveId" clId="{6970D417-8251-49E3-B758-7BDEA698CBDF}" dt="2020-06-15T16:52:46.208" v="7166" actId="478"/>
          <ac:spMkLst>
            <pc:docMk/>
            <pc:sldMk cId="0" sldId="294"/>
            <ac:spMk id="36866" creationId="{1C77CDB3-05CC-4020-B5DF-EE3277A9E6EA}"/>
          </ac:spMkLst>
        </pc:spChg>
        <pc:spChg chg="mod">
          <ac:chgData name="Federico Cluni" userId="754e41aadaf4a8ea" providerId="LiveId" clId="{6970D417-8251-49E3-B758-7BDEA698CBDF}" dt="2020-06-15T16:53:16.625" v="7169"/>
          <ac:spMkLst>
            <pc:docMk/>
            <pc:sldMk cId="0" sldId="294"/>
            <ac:spMk id="36867" creationId="{BFF3BA17-DA1F-4C3F-A4B3-CCBBB5826769}"/>
          </ac:spMkLst>
        </pc:spChg>
      </pc:sldChg>
      <pc:sldChg chg="del">
        <pc:chgData name="Federico Cluni" userId="754e41aadaf4a8ea" providerId="LiveId" clId="{6970D417-8251-49E3-B758-7BDEA698CBDF}" dt="2020-06-15T14:14:53.895" v="1328" actId="2696"/>
        <pc:sldMkLst>
          <pc:docMk/>
          <pc:sldMk cId="1165524876" sldId="295"/>
        </pc:sldMkLst>
        <pc:spChg chg="mod">
          <ac:chgData name="Federico Cluni" userId="754e41aadaf4a8ea" providerId="LiveId" clId="{6970D417-8251-49E3-B758-7BDEA698CBDF}" dt="2020-06-15T14:34:24.017" v="1989" actId="207"/>
          <ac:spMkLst>
            <pc:docMk/>
            <pc:sldMk cId="1165524876" sldId="295"/>
            <ac:spMk id="16386" creationId="{56BEBCB5-4CAB-441C-A0D3-FD22F7631CDE}"/>
          </ac:spMkLst>
        </pc:spChg>
        <pc:spChg chg="mod">
          <ac:chgData name="Federico Cluni" userId="754e41aadaf4a8ea" providerId="LiveId" clId="{6970D417-8251-49E3-B758-7BDEA698CBDF}" dt="2020-06-15T16:15:07.194" v="5337" actId="313"/>
          <ac:spMkLst>
            <pc:docMk/>
            <pc:sldMk cId="1165524876" sldId="295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4:31:58.201" v="1755" actId="478"/>
          <ac:spMkLst>
            <pc:docMk/>
            <pc:sldMk cId="1165524876" sldId="295"/>
            <ac:spMk id="16388" creationId="{DABD724A-A447-4F21-8765-B96691D23118}"/>
          </ac:spMkLst>
        </pc:spChg>
        <pc:spChg chg="mod">
          <ac:chgData name="Federico Cluni" userId="754e41aadaf4a8ea" providerId="LiveId" clId="{6970D417-8251-49E3-B758-7BDEA698CBDF}" dt="2020-06-15T14:34:15.943" v="1988" actId="1076"/>
          <ac:spMkLst>
            <pc:docMk/>
            <pc:sldMk cId="1165524876" sldId="295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4:29:49.971" v="1734" actId="478"/>
          <ac:spMkLst>
            <pc:docMk/>
            <pc:sldMk cId="1165524876" sldId="295"/>
            <ac:spMk id="16390" creationId="{5ACF4C51-9493-4D49-89D6-25C8D7E9C999}"/>
          </ac:spMkLst>
        </pc:spChg>
        <pc:spChg chg="mod">
          <ac:chgData name="Federico Cluni" userId="754e41aadaf4a8ea" providerId="LiveId" clId="{6970D417-8251-49E3-B758-7BDEA698CBDF}" dt="2020-06-15T14:31:55.911" v="1754" actId="1076"/>
          <ac:spMkLst>
            <pc:docMk/>
            <pc:sldMk cId="1165524876" sldId="295"/>
            <ac:spMk id="16391" creationId="{B241D821-531C-41EB-B44D-EDAC9DC14BA6}"/>
          </ac:spMkLst>
        </pc:spChg>
      </pc:sldChg>
      <pc:sldChg chg="addSp delSp modSp mod">
        <pc:chgData name="Federico Cluni" userId="754e41aadaf4a8ea" providerId="LiveId" clId="{6970D417-8251-49E3-B758-7BDEA698CBDF}" dt="2020-06-16T06:12:17.735" v="7390" actId="207"/>
        <pc:sldMkLst>
          <pc:docMk/>
          <pc:sldMk cId="0" sldId="296"/>
        </pc:sldMkLst>
        <pc:spChg chg="add mod">
          <ac:chgData name="Federico Cluni" userId="754e41aadaf4a8ea" providerId="LiveId" clId="{6970D417-8251-49E3-B758-7BDEA698CBDF}" dt="2020-06-15T15:11:57.344" v="2527"/>
          <ac:spMkLst>
            <pc:docMk/>
            <pc:sldMk cId="0" sldId="296"/>
            <ac:spMk id="4" creationId="{59248122-40D3-4DEC-B094-0E9A418F87DE}"/>
          </ac:spMkLst>
        </pc:spChg>
        <pc:spChg chg="del">
          <ac:chgData name="Federico Cluni" userId="754e41aadaf4a8ea" providerId="LiveId" clId="{6970D417-8251-49E3-B758-7BDEA698CBDF}" dt="2020-06-15T14:40:27.389" v="2273" actId="478"/>
          <ac:spMkLst>
            <pc:docMk/>
            <pc:sldMk cId="0" sldId="296"/>
            <ac:spMk id="12290" creationId="{DAFC4B9C-BB6B-4565-96C5-6E5BBEB792DB}"/>
          </ac:spMkLst>
        </pc:spChg>
        <pc:spChg chg="mod">
          <ac:chgData name="Federico Cluni" userId="754e41aadaf4a8ea" providerId="LiveId" clId="{6970D417-8251-49E3-B758-7BDEA698CBDF}" dt="2020-06-16T06:12:17.735" v="7390" actId="207"/>
          <ac:spMkLst>
            <pc:docMk/>
            <pc:sldMk cId="0" sldId="296"/>
            <ac:spMk id="12291" creationId="{DF71D569-A7A7-4EC9-A466-65F4419E0FAF}"/>
          </ac:spMkLst>
        </pc:spChg>
      </pc:sldChg>
      <pc:sldChg chg="addSp delSp modSp mod">
        <pc:chgData name="Federico Cluni" userId="754e41aadaf4a8ea" providerId="LiveId" clId="{6970D417-8251-49E3-B758-7BDEA698CBDF}" dt="2020-06-15T15:12:40.931" v="2539" actId="20577"/>
        <pc:sldMkLst>
          <pc:docMk/>
          <pc:sldMk cId="0" sldId="297"/>
        </pc:sldMkLst>
        <pc:spChg chg="add mod">
          <ac:chgData name="Federico Cluni" userId="754e41aadaf4a8ea" providerId="LiveId" clId="{6970D417-8251-49E3-B758-7BDEA698CBDF}" dt="2020-06-15T15:12:17.219" v="2529"/>
          <ac:spMkLst>
            <pc:docMk/>
            <pc:sldMk cId="0" sldId="297"/>
            <ac:spMk id="9" creationId="{81726F58-1ED6-42CE-86E0-8853732E4097}"/>
          </ac:spMkLst>
        </pc:spChg>
        <pc:spChg chg="del">
          <ac:chgData name="Federico Cluni" userId="754e41aadaf4a8ea" providerId="LiveId" clId="{6970D417-8251-49E3-B758-7BDEA698CBDF}" dt="2020-06-15T15:12:16.456" v="2528" actId="478"/>
          <ac:spMkLst>
            <pc:docMk/>
            <pc:sldMk cId="0" sldId="297"/>
            <ac:spMk id="13314" creationId="{57713717-EB05-4E7B-87C6-CB057A4D9422}"/>
          </ac:spMkLst>
        </pc:spChg>
        <pc:spChg chg="mod">
          <ac:chgData name="Federico Cluni" userId="754e41aadaf4a8ea" providerId="LiveId" clId="{6970D417-8251-49E3-B758-7BDEA698CBDF}" dt="2020-06-15T15:12:40.931" v="2539" actId="20577"/>
          <ac:spMkLst>
            <pc:docMk/>
            <pc:sldMk cId="0" sldId="297"/>
            <ac:spMk id="13318" creationId="{ACE320FA-A4DA-44D1-AA64-4E5152586642}"/>
          </ac:spMkLst>
        </pc:spChg>
      </pc:sldChg>
      <pc:sldChg chg="addSp delSp modSp mod">
        <pc:chgData name="Federico Cluni" userId="754e41aadaf4a8ea" providerId="LiveId" clId="{6970D417-8251-49E3-B758-7BDEA698CBDF}" dt="2020-06-15T15:12:36.921" v="2535" actId="20577"/>
        <pc:sldMkLst>
          <pc:docMk/>
          <pc:sldMk cId="0" sldId="298"/>
        </pc:sldMkLst>
        <pc:spChg chg="add mod">
          <ac:chgData name="Federico Cluni" userId="754e41aadaf4a8ea" providerId="LiveId" clId="{6970D417-8251-49E3-B758-7BDEA698CBDF}" dt="2020-06-15T15:12:26.562" v="2531"/>
          <ac:spMkLst>
            <pc:docMk/>
            <pc:sldMk cId="0" sldId="298"/>
            <ac:spMk id="9" creationId="{4B9301AC-8524-4D32-9590-E97B19D1DEC5}"/>
          </ac:spMkLst>
        </pc:spChg>
        <pc:spChg chg="del">
          <ac:chgData name="Federico Cluni" userId="754e41aadaf4a8ea" providerId="LiveId" clId="{6970D417-8251-49E3-B758-7BDEA698CBDF}" dt="2020-06-15T15:12:25.834" v="2530" actId="478"/>
          <ac:spMkLst>
            <pc:docMk/>
            <pc:sldMk cId="0" sldId="298"/>
            <ac:spMk id="14338" creationId="{2D60C4BF-6AFC-4AB5-85B4-C46F7F80A75B}"/>
          </ac:spMkLst>
        </pc:spChg>
        <pc:spChg chg="mod">
          <ac:chgData name="Federico Cluni" userId="754e41aadaf4a8ea" providerId="LiveId" clId="{6970D417-8251-49E3-B758-7BDEA698CBDF}" dt="2020-06-15T15:12:36.921" v="2535" actId="20577"/>
          <ac:spMkLst>
            <pc:docMk/>
            <pc:sldMk cId="0" sldId="298"/>
            <ac:spMk id="14342" creationId="{1ECF6E00-0252-4CC7-9E1B-EE18E933B423}"/>
          </ac:spMkLst>
        </pc:spChg>
      </pc:sldChg>
      <pc:sldChg chg="addSp delSp modSp mod">
        <pc:chgData name="Federico Cluni" userId="754e41aadaf4a8ea" providerId="LiveId" clId="{6970D417-8251-49E3-B758-7BDEA698CBDF}" dt="2020-06-15T15:17:02.646" v="3008" actId="790"/>
        <pc:sldMkLst>
          <pc:docMk/>
          <pc:sldMk cId="0" sldId="299"/>
        </pc:sldMkLst>
        <pc:spChg chg="add mod">
          <ac:chgData name="Federico Cluni" userId="754e41aadaf4a8ea" providerId="LiveId" clId="{6970D417-8251-49E3-B758-7BDEA698CBDF}" dt="2020-06-15T15:15:14.341" v="2793"/>
          <ac:spMkLst>
            <pc:docMk/>
            <pc:sldMk cId="0" sldId="299"/>
            <ac:spMk id="5" creationId="{83AD93DB-14B0-4C4E-940C-A4428CA34524}"/>
          </ac:spMkLst>
        </pc:spChg>
        <pc:spChg chg="del">
          <ac:chgData name="Federico Cluni" userId="754e41aadaf4a8ea" providerId="LiveId" clId="{6970D417-8251-49E3-B758-7BDEA698CBDF}" dt="2020-06-15T15:15:13.854" v="2792" actId="478"/>
          <ac:spMkLst>
            <pc:docMk/>
            <pc:sldMk cId="0" sldId="299"/>
            <ac:spMk id="17410" creationId="{CFA9266A-B59B-4D9E-AF05-CC923C05334F}"/>
          </ac:spMkLst>
        </pc:spChg>
        <pc:spChg chg="mod">
          <ac:chgData name="Federico Cluni" userId="754e41aadaf4a8ea" providerId="LiveId" clId="{6970D417-8251-49E3-B758-7BDEA698CBDF}" dt="2020-06-15T15:15:28.982" v="2834" actId="20577"/>
          <ac:spMkLst>
            <pc:docMk/>
            <pc:sldMk cId="0" sldId="299"/>
            <ac:spMk id="17444" creationId="{E996574E-0DF5-475C-9311-86386E56C120}"/>
          </ac:spMkLst>
        </pc:spChg>
        <pc:graphicFrameChg chg="modGraphic">
          <ac:chgData name="Federico Cluni" userId="754e41aadaf4a8ea" providerId="LiveId" clId="{6970D417-8251-49E3-B758-7BDEA698CBDF}" dt="2020-06-15T15:17:02.646" v="3008" actId="790"/>
          <ac:graphicFrameMkLst>
            <pc:docMk/>
            <pc:sldMk cId="0" sldId="299"/>
            <ac:graphicFrameMk id="47289" creationId="{BE2CAD8A-4702-415E-B373-7BBA87204CCD}"/>
          </ac:graphicFrameMkLst>
        </pc:graphicFrameChg>
      </pc:sldChg>
      <pc:sldChg chg="del">
        <pc:chgData name="Federico Cluni" userId="754e41aadaf4a8ea" providerId="LiveId" clId="{6970D417-8251-49E3-B758-7BDEA698CBDF}" dt="2020-06-15T16:59:08.556" v="7179" actId="47"/>
        <pc:sldMkLst>
          <pc:docMk/>
          <pc:sldMk cId="0" sldId="300"/>
        </pc:sldMkLst>
      </pc:sldChg>
      <pc:sldChg chg="del">
        <pc:chgData name="Federico Cluni" userId="754e41aadaf4a8ea" providerId="LiveId" clId="{6970D417-8251-49E3-B758-7BDEA698CBDF}" dt="2020-06-15T16:59:04.631" v="7172" actId="47"/>
        <pc:sldMkLst>
          <pc:docMk/>
          <pc:sldMk cId="2909882934" sldId="301"/>
        </pc:sldMkLst>
      </pc:sldChg>
      <pc:sldChg chg="del">
        <pc:chgData name="Federico Cluni" userId="754e41aadaf4a8ea" providerId="LiveId" clId="{6970D417-8251-49E3-B758-7BDEA698CBDF}" dt="2020-06-15T16:59:06.698" v="7176" actId="47"/>
        <pc:sldMkLst>
          <pc:docMk/>
          <pc:sldMk cId="0" sldId="302"/>
        </pc:sldMkLst>
      </pc:sldChg>
      <pc:sldChg chg="modSp mod">
        <pc:chgData name="Federico Cluni" userId="754e41aadaf4a8ea" providerId="LiveId" clId="{6970D417-8251-49E3-B758-7BDEA698CBDF}" dt="2020-06-16T08:33:48.823" v="7496" actId="20577"/>
        <pc:sldMkLst>
          <pc:docMk/>
          <pc:sldMk cId="0" sldId="303"/>
        </pc:sldMkLst>
        <pc:spChg chg="mod">
          <ac:chgData name="Federico Cluni" userId="754e41aadaf4a8ea" providerId="LiveId" clId="{6970D417-8251-49E3-B758-7BDEA698CBDF}" dt="2020-06-16T08:33:48.823" v="7496" actId="20577"/>
          <ac:spMkLst>
            <pc:docMk/>
            <pc:sldMk cId="0" sldId="303"/>
            <ac:spMk id="5125" creationId="{AD0979F9-088A-4E77-BB80-20FC4200DBE6}"/>
          </ac:spMkLst>
        </pc:spChg>
        <pc:spChg chg="mod">
          <ac:chgData name="Federico Cluni" userId="754e41aadaf4a8ea" providerId="LiveId" clId="{6970D417-8251-49E3-B758-7BDEA698CBDF}" dt="2020-06-15T13:41:17.351" v="22" actId="207"/>
          <ac:spMkLst>
            <pc:docMk/>
            <pc:sldMk cId="0" sldId="303"/>
            <ac:spMk id="6146" creationId="{23336650-4509-4626-A555-F723E2225E20}"/>
          </ac:spMkLst>
        </pc:spChg>
      </pc:sldChg>
      <pc:sldChg chg="addSp delSp modSp mod">
        <pc:chgData name="Federico Cluni" userId="754e41aadaf4a8ea" providerId="LiveId" clId="{6970D417-8251-49E3-B758-7BDEA698CBDF}" dt="2020-06-15T13:45:21.809" v="432" actId="20577"/>
        <pc:sldMkLst>
          <pc:docMk/>
          <pc:sldMk cId="0" sldId="304"/>
        </pc:sldMkLst>
        <pc:spChg chg="add mod">
          <ac:chgData name="Federico Cluni" userId="754e41aadaf4a8ea" providerId="LiveId" clId="{6970D417-8251-49E3-B758-7BDEA698CBDF}" dt="2020-06-15T13:44:11.293" v="285"/>
          <ac:spMkLst>
            <pc:docMk/>
            <pc:sldMk cId="0" sldId="304"/>
            <ac:spMk id="6" creationId="{36E94353-1F29-4CF7-9DED-5C46F976CBCF}"/>
          </ac:spMkLst>
        </pc:spChg>
        <pc:spChg chg="del">
          <ac:chgData name="Federico Cluni" userId="754e41aadaf4a8ea" providerId="LiveId" clId="{6970D417-8251-49E3-B758-7BDEA698CBDF}" dt="2020-06-15T13:44:10.516" v="284" actId="478"/>
          <ac:spMkLst>
            <pc:docMk/>
            <pc:sldMk cId="0" sldId="304"/>
            <ac:spMk id="8194" creationId="{A413626A-0C81-4137-9296-BD45C28FE078}"/>
          </ac:spMkLst>
        </pc:spChg>
        <pc:spChg chg="mod">
          <ac:chgData name="Federico Cluni" userId="754e41aadaf4a8ea" providerId="LiveId" clId="{6970D417-8251-49E3-B758-7BDEA698CBDF}" dt="2020-06-15T13:45:21.809" v="432" actId="20577"/>
          <ac:spMkLst>
            <pc:docMk/>
            <pc:sldMk cId="0" sldId="304"/>
            <ac:spMk id="8195" creationId="{1DE69BEF-224D-419B-8ECA-164B2BF99C2B}"/>
          </ac:spMkLst>
        </pc:spChg>
      </pc:sldChg>
      <pc:sldChg chg="addSp delSp modSp mod">
        <pc:chgData name="Federico Cluni" userId="754e41aadaf4a8ea" providerId="LiveId" clId="{6970D417-8251-49E3-B758-7BDEA698CBDF}" dt="2020-06-15T15:15:00.942" v="2791" actId="20577"/>
        <pc:sldMkLst>
          <pc:docMk/>
          <pc:sldMk cId="0" sldId="305"/>
        </pc:sldMkLst>
        <pc:spChg chg="add mod">
          <ac:chgData name="Federico Cluni" userId="754e41aadaf4a8ea" providerId="LiveId" clId="{6970D417-8251-49E3-B758-7BDEA698CBDF}" dt="2020-06-15T15:12:48.397" v="2541"/>
          <ac:spMkLst>
            <pc:docMk/>
            <pc:sldMk cId="0" sldId="305"/>
            <ac:spMk id="5" creationId="{3AF24829-F600-462F-885C-464E17CBA2D9}"/>
          </ac:spMkLst>
        </pc:spChg>
        <pc:spChg chg="mod">
          <ac:chgData name="Federico Cluni" userId="754e41aadaf4a8ea" providerId="LiveId" clId="{6970D417-8251-49E3-B758-7BDEA698CBDF}" dt="2020-06-15T15:13:16.107" v="2576" actId="6549"/>
          <ac:spMkLst>
            <pc:docMk/>
            <pc:sldMk cId="0" sldId="305"/>
            <ac:spMk id="10243" creationId="{A2C82316-C4EC-426E-AE68-7E4A94634496}"/>
          </ac:spMkLst>
        </pc:spChg>
        <pc:spChg chg="del">
          <ac:chgData name="Federico Cluni" userId="754e41aadaf4a8ea" providerId="LiveId" clId="{6970D417-8251-49E3-B758-7BDEA698CBDF}" dt="2020-06-15T15:12:47.492" v="2540" actId="478"/>
          <ac:spMkLst>
            <pc:docMk/>
            <pc:sldMk cId="0" sldId="305"/>
            <ac:spMk id="15362" creationId="{9C05FCA0-A14E-4914-9750-AC4CA378EB34}"/>
          </ac:spMkLst>
        </pc:spChg>
        <pc:graphicFrameChg chg="modGraphic">
          <ac:chgData name="Federico Cluni" userId="754e41aadaf4a8ea" providerId="LiveId" clId="{6970D417-8251-49E3-B758-7BDEA698CBDF}" dt="2020-06-15T15:15:00.942" v="2791" actId="20577"/>
          <ac:graphicFrameMkLst>
            <pc:docMk/>
            <pc:sldMk cId="0" sldId="305"/>
            <ac:graphicFrameMk id="2" creationId="{50E3250E-3398-43DB-A962-20B21513876F}"/>
          </ac:graphicFrameMkLst>
        </pc:graphicFrameChg>
      </pc:sldChg>
      <pc:sldChg chg="del">
        <pc:chgData name="Federico Cluni" userId="754e41aadaf4a8ea" providerId="LiveId" clId="{6970D417-8251-49E3-B758-7BDEA698CBDF}" dt="2020-06-15T16:59:12.845" v="7185" actId="47"/>
        <pc:sldMkLst>
          <pc:docMk/>
          <pc:sldMk cId="0" sldId="306"/>
        </pc:sldMkLst>
      </pc:sldChg>
      <pc:sldChg chg="del">
        <pc:chgData name="Federico Cluni" userId="754e41aadaf4a8ea" providerId="LiveId" clId="{6970D417-8251-49E3-B758-7BDEA698CBDF}" dt="2020-06-15T16:59:13.338" v="7186" actId="47"/>
        <pc:sldMkLst>
          <pc:docMk/>
          <pc:sldMk cId="0" sldId="307"/>
        </pc:sldMkLst>
      </pc:sldChg>
      <pc:sldChg chg="del">
        <pc:chgData name="Federico Cluni" userId="754e41aadaf4a8ea" providerId="LiveId" clId="{6970D417-8251-49E3-B758-7BDEA698CBDF}" dt="2020-06-15T16:59:13.831" v="7187" actId="47"/>
        <pc:sldMkLst>
          <pc:docMk/>
          <pc:sldMk cId="0" sldId="308"/>
        </pc:sldMkLst>
      </pc:sldChg>
      <pc:sldChg chg="del">
        <pc:chgData name="Federico Cluni" userId="754e41aadaf4a8ea" providerId="LiveId" clId="{6970D417-8251-49E3-B758-7BDEA698CBDF}" dt="2020-06-15T16:59:14.218" v="7188" actId="47"/>
        <pc:sldMkLst>
          <pc:docMk/>
          <pc:sldMk cId="0" sldId="309"/>
        </pc:sldMkLst>
      </pc:sldChg>
      <pc:sldChg chg="del">
        <pc:chgData name="Federico Cluni" userId="754e41aadaf4a8ea" providerId="LiveId" clId="{6970D417-8251-49E3-B758-7BDEA698CBDF}" dt="2020-06-15T16:59:14.529" v="7189" actId="47"/>
        <pc:sldMkLst>
          <pc:docMk/>
          <pc:sldMk cId="0" sldId="310"/>
        </pc:sldMkLst>
      </pc:sldChg>
      <pc:sldChg chg="del">
        <pc:chgData name="Federico Cluni" userId="754e41aadaf4a8ea" providerId="LiveId" clId="{6970D417-8251-49E3-B758-7BDEA698CBDF}" dt="2020-06-15T16:59:15.168" v="7190" actId="47"/>
        <pc:sldMkLst>
          <pc:docMk/>
          <pc:sldMk cId="0" sldId="311"/>
        </pc:sldMkLst>
      </pc:sldChg>
      <pc:sldChg chg="del">
        <pc:chgData name="Federico Cluni" userId="754e41aadaf4a8ea" providerId="LiveId" clId="{6970D417-8251-49E3-B758-7BDEA698CBDF}" dt="2020-06-15T16:59:15.677" v="7191" actId="47"/>
        <pc:sldMkLst>
          <pc:docMk/>
          <pc:sldMk cId="0" sldId="312"/>
        </pc:sldMkLst>
      </pc:sldChg>
      <pc:sldChg chg="del">
        <pc:chgData name="Federico Cluni" userId="754e41aadaf4a8ea" providerId="LiveId" clId="{6970D417-8251-49E3-B758-7BDEA698CBDF}" dt="2020-06-15T16:59:16.110" v="7192" actId="47"/>
        <pc:sldMkLst>
          <pc:docMk/>
          <pc:sldMk cId="0" sldId="313"/>
        </pc:sldMkLst>
      </pc:sldChg>
      <pc:sldChg chg="del">
        <pc:chgData name="Federico Cluni" userId="754e41aadaf4a8ea" providerId="LiveId" clId="{6970D417-8251-49E3-B758-7BDEA698CBDF}" dt="2020-06-15T16:59:09.124" v="7180" actId="47"/>
        <pc:sldMkLst>
          <pc:docMk/>
          <pc:sldMk cId="0" sldId="314"/>
        </pc:sldMkLst>
      </pc:sldChg>
      <pc:sldChg chg="addSp delSp modSp add mod">
        <pc:chgData name="Federico Cluni" userId="754e41aadaf4a8ea" providerId="LiveId" clId="{6970D417-8251-49E3-B758-7BDEA698CBDF}" dt="2020-06-16T07:03:35.895" v="7473" actId="1076"/>
        <pc:sldMkLst>
          <pc:docMk/>
          <pc:sldMk cId="3826106657" sldId="315"/>
        </pc:sldMkLst>
        <pc:spChg chg="add mod">
          <ac:chgData name="Federico Cluni" userId="754e41aadaf4a8ea" providerId="LiveId" clId="{6970D417-8251-49E3-B758-7BDEA698CBDF}" dt="2020-06-16T07:02:58.493" v="7470" actId="1076"/>
          <ac:spMkLst>
            <pc:docMk/>
            <pc:sldMk cId="3826106657" sldId="315"/>
            <ac:spMk id="6" creationId="{770C6121-972A-4B0D-AC8D-97069A0AC8B8}"/>
          </ac:spMkLst>
        </pc:spChg>
        <pc:spChg chg="mod">
          <ac:chgData name="Federico Cluni" userId="754e41aadaf4a8ea" providerId="LiveId" clId="{6970D417-8251-49E3-B758-7BDEA698CBDF}" dt="2020-06-16T07:03:30.503" v="7472" actId="313"/>
          <ac:spMkLst>
            <pc:docMk/>
            <pc:sldMk cId="3826106657" sldId="315"/>
            <ac:spMk id="9219" creationId="{A1FC0DEA-BB6C-4FD0-B78C-22B86F753767}"/>
          </ac:spMkLst>
        </pc:spChg>
        <pc:picChg chg="add del mod">
          <ac:chgData name="Federico Cluni" userId="754e41aadaf4a8ea" providerId="LiveId" clId="{6970D417-8251-49E3-B758-7BDEA698CBDF}" dt="2020-06-16T07:00:52.196" v="7415" actId="478"/>
          <ac:picMkLst>
            <pc:docMk/>
            <pc:sldMk cId="3826106657" sldId="315"/>
            <ac:picMk id="3" creationId="{A9D43D73-F061-4B79-A852-E83FF9466FBB}"/>
          </ac:picMkLst>
        </pc:picChg>
        <pc:picChg chg="add mod">
          <ac:chgData name="Federico Cluni" userId="754e41aadaf4a8ea" providerId="LiveId" clId="{6970D417-8251-49E3-B758-7BDEA698CBDF}" dt="2020-06-16T07:03:35.895" v="7473" actId="1076"/>
          <ac:picMkLst>
            <pc:docMk/>
            <pc:sldMk cId="3826106657" sldId="315"/>
            <ac:picMk id="4" creationId="{07ABB67C-8F0F-45ED-8D51-652EF1390A65}"/>
          </ac:picMkLst>
        </pc:picChg>
      </pc:sldChg>
      <pc:sldChg chg="delSp modSp add mod">
        <pc:chgData name="Federico Cluni" userId="754e41aadaf4a8ea" providerId="LiveId" clId="{6970D417-8251-49E3-B758-7BDEA698CBDF}" dt="2020-06-15T15:39:01.110" v="4084" actId="2711"/>
        <pc:sldMkLst>
          <pc:docMk/>
          <pc:sldMk cId="2150309443" sldId="316"/>
        </pc:sldMkLst>
        <pc:spChg chg="mod">
          <ac:chgData name="Federico Cluni" userId="754e41aadaf4a8ea" providerId="LiveId" clId="{6970D417-8251-49E3-B758-7BDEA698CBDF}" dt="2020-06-15T15:39:01.110" v="4084" actId="2711"/>
          <ac:spMkLst>
            <pc:docMk/>
            <pc:sldMk cId="2150309443" sldId="316"/>
            <ac:spMk id="20483" creationId="{B7035848-63B3-4B52-8846-AECB97BA8E4E}"/>
          </ac:spMkLst>
        </pc:spChg>
        <pc:spChg chg="del mod">
          <ac:chgData name="Federico Cluni" userId="754e41aadaf4a8ea" providerId="LiveId" clId="{6970D417-8251-49E3-B758-7BDEA698CBDF}" dt="2020-06-15T15:38:34.456" v="4069" actId="478"/>
          <ac:spMkLst>
            <pc:docMk/>
            <pc:sldMk cId="2150309443" sldId="316"/>
            <ac:spMk id="20484" creationId="{FF4DB5BD-A5A2-4D0B-BF45-40519D2A0129}"/>
          </ac:spMkLst>
        </pc:spChg>
      </pc:sldChg>
      <pc:sldChg chg="delSp modSp add del mod">
        <pc:chgData name="Federico Cluni" userId="754e41aadaf4a8ea" providerId="LiveId" clId="{6970D417-8251-49E3-B758-7BDEA698CBDF}" dt="2020-06-15T16:14:51.971" v="5336" actId="47"/>
        <pc:sldMkLst>
          <pc:docMk/>
          <pc:sldMk cId="1597407174" sldId="317"/>
        </pc:sldMkLst>
        <pc:spChg chg="mod">
          <ac:chgData name="Federico Cluni" userId="754e41aadaf4a8ea" providerId="LiveId" clId="{6970D417-8251-49E3-B758-7BDEA698CBDF}" dt="2020-06-15T16:14:29.280" v="5328" actId="207"/>
          <ac:spMkLst>
            <pc:docMk/>
            <pc:sldMk cId="1597407174" sldId="317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6:14:00.455" v="5325" actId="478"/>
          <ac:spMkLst>
            <pc:docMk/>
            <pc:sldMk cId="1597407174" sldId="317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6:13:58.775" v="5324" actId="478"/>
          <ac:spMkLst>
            <pc:docMk/>
            <pc:sldMk cId="1597407174" sldId="317"/>
            <ac:spMk id="16391" creationId="{B241D821-531C-41EB-B44D-EDAC9DC14BA6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DF14BE-B858-49B2-9B40-FD654FE47247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0E84-F079-4CED-9269-6E9B8C32104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3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python.org/3/library/__main__.html#module-__main__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docs.python.org/3/library/__main__.html" TargetMode="Externa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python.org/3/library/__main__.html#module-__main__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docs.python.org/3/library/__main__.html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formatting string, https://docs.python.org/3/tutorial/inputoutput.html#the-string-format-method and https://docs.python.org/3/library/string.html#formatstrings</a:t>
            </a:r>
          </a:p>
          <a:p>
            <a:r>
              <a:rPr lang="en-US" dirty="0"/>
              <a:t>or, for old style, https://docs.python.org/3/tutorial/inputoutput.html#old-string-formatting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2022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__main__: The environment where the top-level script is run."/>
              </a:rPr>
              <a:t>__main__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— Top-level script environment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__main__' is the name of the scope in which top-level code executes. A module’s __name__ is set equal to '__main__' when read from standard input, a script, or from an interactive prompt.</a:t>
            </a:r>
          </a:p>
          <a:p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docs.python.org/3/library/__main__.html</a:t>
            </a:r>
            <a:endParaRPr lang="en-US" dirty="0"/>
          </a:p>
          <a:p>
            <a:endParaRPr lang="en-US" dirty="0"/>
          </a:p>
          <a:p>
            <a:r>
              <a:rPr lang="en-US" dirty="0"/>
              <a:t>see also: https://www.pythontutorial.net/python-basics/python-__name__/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3803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__main__: The environment where the top-level script is run."/>
              </a:rPr>
              <a:t>__main__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— Top-level script environment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__main__' is the name of the scope in which top-level code executes. A module’s __name__ is set equal to '__main__' when read from standard input, a script, or from an interactive prompt.</a:t>
            </a:r>
          </a:p>
          <a:p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docs.python.org/3/library/__main__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91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for more information https://ipython.readthedocs.io/en/stable/interactive/magics.html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9182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mage from </a:t>
            </a:r>
            <a:r>
              <a:rPr lang="it-IT" dirty="0" err="1"/>
              <a:t>here</a:t>
            </a:r>
            <a:r>
              <a:rPr lang="it-IT" dirty="0"/>
              <a:t>: https://tristansalles.github.io/EnviReef/3-scientific/pythonstack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62D735-3B8D-4F4F-ACC7-E786E907A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63801B-B797-41C3-AB45-28310D466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EF374-03DC-475B-9197-CC66EAA0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F19E-01EC-4C01-8F8D-BD07CA8637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872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A32135-47FE-4140-A8A8-4CDFAB3D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F25C8-77AE-4772-986F-E80DDED7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BDF148-5239-43A6-AF59-9EF3259EA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D17F-8E59-4CBB-8513-1B7ABA69A3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110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3AB54-B684-4843-991A-52D5CF020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ED3CB-A1A7-4176-8959-3B53F8E77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677C9-01FC-4287-A0C9-24016EE64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3C72A-C17E-49DE-A9B9-8274F3C1EA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735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660AF0-1309-4137-9DB1-567784BC6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D82119-9A83-4B7F-A572-D2CCD3839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36A53-A23B-40A7-AA50-300E98203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084-6E31-4ED3-8B23-5225A62490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0375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E641D-BAB8-4F10-A77E-FE4D51640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85047D-0F7D-4A85-87F6-DA5B5028B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E2E4D-FA7D-49FA-B9D7-EDB17F0F0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46F3-0CC3-450E-830B-02E30A0715A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395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0ABF3-C283-452B-8DBA-27F3A276F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84D533-741F-4358-8A0B-DD6D8642A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5CB60D-E770-4343-96B8-FB7D4A028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DB48B-C24D-4A8C-92D8-E55CD0EF04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1431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8C4BF9-EC42-4AB5-A1F6-A419E9FD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1AB7A-11C9-4566-8AD9-83F03E30E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80319C-4F26-48C8-84E0-D037B7569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23A4-79ED-441A-B6FF-BA177A2956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968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FF87FD5-FC56-46C6-ABCF-0D1D93CAAB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DD5251-2939-4153-B62D-883F4FFFF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A17E77-FE45-4BC9-A50F-D1356997D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2F9B5-1975-48B8-9209-83BF82C0AF5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420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FA3106-BE48-487A-94C6-A8C7A2873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C3EA0E-B180-44BC-A85F-BEDC0F243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33F376-01C0-4616-A698-4BA2BAB16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904DD-609E-431E-8C83-7C65939C373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03702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C3C1A-624F-41A0-A1F2-A58A933EF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E81EBA-1B70-4573-84F4-D41D93C19B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5AA609-484F-4D5E-A032-46CCBA3FF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D9F09-35C2-4C44-BA20-F0F620FB44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07953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C27EF-A28B-4E68-9473-59DBBCA71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C7F0A5-5A32-4398-9251-C9E60CEF9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B1982-119A-4DE8-B411-E188A6F9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DA6EB-21F6-4D0D-B09F-BF7E8F89DB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617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FA9A6C-0490-449A-9260-B3012BA8C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E0E4F2-AD12-4F0A-B89A-F235C928D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8596FE-9848-4531-81FA-5248BCA4B7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A0F014-9AD1-400C-8DD7-1016A22C6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2D3DF1-96E6-48C0-A16E-BD41C69E66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22E2873-795C-47C5-B6F1-E95A0C1D691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ipython.readthedocs.io/en/stable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umpy.org/doc/stable/user/numpy-for-matlab-users.html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scipy.org/doc/scipy/reference/" TargetMode="External"/><Relationship Id="rId2" Type="http://schemas.openxmlformats.org/officeDocument/2006/relationships/hyperlink" Target="https://docs.scipy.org/doc/scipy/tutorial/index.html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5E20FB2C-AA7B-4022-B8FA-2ED29100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41550"/>
            <a:ext cx="86423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Work Sans" pitchFamily="2" charset="0"/>
              </a:rPr>
              <a:t>PYTHON FOR NUMERICAL COMPUTING AND DEVELOPMENT OF SCIENTIFIC APPLIC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  <a:latin typeface="Work Sans" pitchFamily="2" charset="0"/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8492BE0A-49EE-4BB4-BD8D-BD2FD278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00538"/>
            <a:ext cx="24304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latin typeface="Work Sans" pitchFamily="2" charset="0"/>
              </a:rPr>
              <a:t>Prof. Federico Cluni</a:t>
            </a: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id="{DF09738C-41A2-4080-AD54-62D7FB00F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196594"/>
            <a:ext cx="4496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Work Sans" pitchFamily="2" charset="0"/>
              </a:rPr>
              <a:t>UNIVERSITÀ DEGLI STUDI DI PERUG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International Doctoral Program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Civil and Environmental Engineering </a:t>
            </a:r>
            <a:endParaRPr lang="it-IT" altLang="it-IT" sz="1800" b="1" i="1" dirty="0">
              <a:latin typeface="Work Sans" pitchFamily="2" charset="0"/>
            </a:endParaRPr>
          </a:p>
        </p:txBody>
      </p:sp>
      <p:sp>
        <p:nvSpPr>
          <p:cNvPr id="2054" name="Text Box 8">
            <a:extLst>
              <a:ext uri="{FF2B5EF4-FFF2-40B4-BE49-F238E27FC236}">
                <a16:creationId xmlns:a16="http://schemas.microsoft.com/office/drawing/2014/main" id="{10C4B9D1-AF21-45ED-B9CB-5E26D6FA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5036" y="5969000"/>
            <a:ext cx="1713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chemeClr val="hlink"/>
                </a:solidFill>
                <a:latin typeface="Work Sans" pitchFamily="2" charset="0"/>
              </a:rPr>
              <a:t>A. Y. 2023/24</a:t>
            </a:r>
          </a:p>
        </p:txBody>
      </p:sp>
      <p:sp>
        <p:nvSpPr>
          <p:cNvPr id="2055" name="CasellaDiTesto 6">
            <a:extLst>
              <a:ext uri="{FF2B5EF4-FFF2-40B4-BE49-F238E27FC236}">
                <a16:creationId xmlns:a16="http://schemas.microsoft.com/office/drawing/2014/main" id="{4CD9053A-D1BE-4AA5-A65E-5DD053F0E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2037" y="6477648"/>
            <a:ext cx="34932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FF9900"/>
                </a:solidFill>
                <a:latin typeface="Work Sans" pitchFamily="2" charset="0"/>
              </a:rPr>
              <a:t>Lesson #3 – March 8th, 2024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7C0527B-D9BC-F028-05AE-A98EB3F1B4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8" y="173937"/>
            <a:ext cx="1259632" cy="124279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99448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BASE INTERACTIVIT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interactivit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build a script which interact with the user asking for specific dat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nsolas" panose="020B0609020204030204" pitchFamily="49" charset="0"/>
              </a:rPr>
              <a:t>def</a:t>
            </a:r>
            <a:r>
              <a:rPr lang="en-US" altLang="en-US" sz="1600" dirty="0">
                <a:latin typeface="Consolas" panose="020B0609020204030204" pitchFamily="49" charset="0"/>
              </a:rPr>
              <a:t> </a:t>
            </a:r>
            <a:r>
              <a:rPr lang="en-US" altLang="en-US" sz="1600" dirty="0" err="1">
                <a:latin typeface="Consolas" panose="020B0609020204030204" pitchFamily="49" charset="0"/>
              </a:rPr>
              <a:t>radici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a,b,c</a:t>
            </a:r>
            <a:r>
              <a:rPr lang="en-US" altLang="en-US" sz="1600" dirty="0">
                <a:latin typeface="Consolas" panose="020B0609020204030204" pitchFamily="49" charset="0"/>
              </a:rPr>
              <a:t>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"solve a x^2 + b x + c"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delta = b**2-4*a*c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x1 = (-b-delta**0.5)/(2*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x2 = (-</a:t>
            </a:r>
            <a:r>
              <a:rPr lang="en-US" altLang="en-US" sz="1600" dirty="0" err="1">
                <a:latin typeface="Consolas" panose="020B0609020204030204" pitchFamily="49" charset="0"/>
              </a:rPr>
              <a:t>b+delta</a:t>
            </a:r>
            <a:r>
              <a:rPr lang="en-US" altLang="en-US" sz="1600" dirty="0">
                <a:latin typeface="Consolas" panose="020B0609020204030204" pitchFamily="49" charset="0"/>
              </a:rPr>
              <a:t>**0.5)/(2*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return x1, x2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float(input('Insert a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float(input('Insert b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c = float(input('Insert c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x1, x2 = </a:t>
            </a:r>
            <a:r>
              <a:rPr lang="en-US" altLang="en-US" sz="1600" dirty="0" err="1">
                <a:latin typeface="Consolas" panose="020B0609020204030204" pitchFamily="49" charset="0"/>
              </a:rPr>
              <a:t>radici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a,b,c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print('x1 = '+str(x1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print('x2 = '+str(x2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A1D16018-8C29-20FA-6037-0AE730EC327A}"/>
              </a:ext>
            </a:extLst>
          </p:cNvPr>
          <p:cNvGrpSpPr/>
          <p:nvPr/>
        </p:nvGrpSpPr>
        <p:grpSpPr>
          <a:xfrm>
            <a:off x="5303515" y="3861048"/>
            <a:ext cx="3189288" cy="792088"/>
            <a:chOff x="5652120" y="1268760"/>
            <a:chExt cx="2736304" cy="1080120"/>
          </a:xfrm>
        </p:grpSpPr>
        <p:sp>
          <p:nvSpPr>
            <p:cNvPr id="3" name="Rettangolo con angoli arrotondati 2">
              <a:extLst>
                <a:ext uri="{FF2B5EF4-FFF2-40B4-BE49-F238E27FC236}">
                  <a16:creationId xmlns:a16="http://schemas.microsoft.com/office/drawing/2014/main" id="{A51A2848-4A23-649F-7361-9F74EDA4F742}"/>
                </a:ext>
              </a:extLst>
            </p:cNvPr>
            <p:cNvSpPr/>
            <p:nvPr/>
          </p:nvSpPr>
          <p:spPr bwMode="auto">
            <a:xfrm>
              <a:off x="5652120" y="1268760"/>
              <a:ext cx="2736304" cy="108012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" name="Text Box 6">
              <a:extLst>
                <a:ext uri="{FF2B5EF4-FFF2-40B4-BE49-F238E27FC236}">
                  <a16:creationId xmlns:a16="http://schemas.microsoft.com/office/drawing/2014/main" id="{B0D20249-AE7C-0D38-726D-A7D3FBACB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8059" y="1393321"/>
              <a:ext cx="2384425" cy="5847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it-IT" sz="1600" dirty="0">
                  <a:latin typeface="Work Sans" pitchFamily="2" charset="0"/>
                </a:rPr>
                <a:t>N.B </a:t>
              </a:r>
              <a:r>
                <a:rPr lang="en-US" altLang="it-IT" sz="1600" b="1" dirty="0">
                  <a:latin typeface="Work Sans" pitchFamily="2" charset="0"/>
                </a:rPr>
                <a:t>input</a:t>
              </a:r>
              <a:r>
                <a:rPr lang="en-US" altLang="it-IT" sz="1600" dirty="0">
                  <a:latin typeface="Work Sans" pitchFamily="2" charset="0"/>
                </a:rPr>
                <a:t> read a </a:t>
              </a:r>
              <a:r>
                <a:rPr lang="en-US" altLang="it-IT" sz="1600" i="1" dirty="0">
                  <a:latin typeface="Work Sans" pitchFamily="2" charset="0"/>
                </a:rPr>
                <a:t>string</a:t>
              </a:r>
              <a:r>
                <a:rPr lang="en-US" altLang="it-IT" sz="1600" dirty="0">
                  <a:latin typeface="Work Sans" pitchFamily="2" charset="0"/>
                </a:rPr>
                <a:t> from the command 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29344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99448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BASE INTERACTIVIT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interactivit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Moreover, it is also possible to execute a script from the OS shell, and eventually to pass arguments directly from the shell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68E32B6-AF01-44C0-85D9-701FABF8EDB9}"/>
              </a:ext>
            </a:extLst>
          </p:cNvPr>
          <p:cNvSpPr txBox="1"/>
          <p:nvPr/>
        </p:nvSpPr>
        <p:spPr>
          <a:xfrm>
            <a:off x="539552" y="2048838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sys</a:t>
            </a:r>
          </a:p>
          <a:p>
            <a:endParaRPr lang="en-US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def 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adi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,b,c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delta = b**2-4*a*c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1 = (-b-delta**0.5)/(2*a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2 = (-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+delta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**0.5)/(2*a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return x1, x2</a:t>
            </a:r>
          </a:p>
          <a:p>
            <a:endParaRPr lang="en-US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if __name__=='__main__':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if 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len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)&gt;1: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a = float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[1]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b = float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[2]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c = float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[3]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a = float(input('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a: ')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b = float(input('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b: ')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c = float(input('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c: ')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1, x2 = 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adici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,b,c</a:t>
            </a:r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print('x1 = '+str(x1))</a:t>
            </a:r>
          </a:p>
          <a:p>
            <a:r>
              <a:rPr lang="en-US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print('x2 = '+str(x2))  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8330819-ACFD-4AD2-B993-BA4DF85E65DB}"/>
              </a:ext>
            </a:extLst>
          </p:cNvPr>
          <p:cNvSpPr txBox="1"/>
          <p:nvPr/>
        </p:nvSpPr>
        <p:spPr>
          <a:xfrm>
            <a:off x="539552" y="1741061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radici.py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142A1DB-8355-4B02-AB40-6C3EE6EB422A}"/>
              </a:ext>
            </a:extLst>
          </p:cNvPr>
          <p:cNvSpPr txBox="1"/>
          <p:nvPr/>
        </p:nvSpPr>
        <p:spPr>
          <a:xfrm>
            <a:off x="539552" y="5930746"/>
            <a:ext cx="763284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$ python radici.p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690A33C-14B0-4777-A2B3-30399C14099E}"/>
              </a:ext>
            </a:extLst>
          </p:cNvPr>
          <p:cNvSpPr txBox="1"/>
          <p:nvPr/>
        </p:nvSpPr>
        <p:spPr>
          <a:xfrm>
            <a:off x="539552" y="6308725"/>
            <a:ext cx="763284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$ python radici.py 1 1 -2</a:t>
            </a:r>
          </a:p>
        </p:txBody>
      </p:sp>
    </p:spTree>
    <p:extLst>
      <p:ext uri="{BB962C8B-B14F-4D97-AF65-F5344CB8AC3E}">
        <p14:creationId xmlns:p14="http://schemas.microsoft.com/office/powerpoint/2010/main" val="27910732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4750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IPYTHON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other command line interface interactivit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Work Sans" pitchFamily="2" charset="0"/>
              </a:rPr>
              <a:t>IPython</a:t>
            </a:r>
            <a:r>
              <a:rPr lang="en-US" altLang="en-US" sz="1600" dirty="0">
                <a:latin typeface="Work Sans" pitchFamily="2" charset="0"/>
              </a:rPr>
              <a:t> provides a rich toolkit to help you make the most of using Python interactively. Its main components are: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Comprehensive object introspection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Input history, persistent across session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Caching of output results during a session with automatically generated reference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Extensible tab completion, with support by default for completion of python variables and keywords, filenames and function keyword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Extensible system of ‘magic’ commands for controlling the environment and performing many tasks related to </a:t>
            </a:r>
            <a:r>
              <a:rPr lang="en-US" altLang="en-US" sz="1600" dirty="0" err="1">
                <a:latin typeface="Work Sans" pitchFamily="2" charset="0"/>
              </a:rPr>
              <a:t>IPython</a:t>
            </a:r>
            <a:r>
              <a:rPr lang="en-US" altLang="en-US" sz="1600" dirty="0">
                <a:latin typeface="Work Sans" pitchFamily="2" charset="0"/>
              </a:rPr>
              <a:t> or the operating system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A rich configuration system with easy switching between different setup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Session logging and reloading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Extensible syntax processing for special purpose situation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Access to the system shell with user-extensible alias system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Easily embeddable in other Python programs and GUIs.</a:t>
            </a:r>
          </a:p>
          <a:p>
            <a:pPr marL="285750" indent="-285750" algn="just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Work Sans" pitchFamily="2" charset="0"/>
              </a:rPr>
              <a:t>Integrated access to the </a:t>
            </a:r>
            <a:r>
              <a:rPr lang="en-US" altLang="en-US" sz="1600" dirty="0" err="1">
                <a:latin typeface="Work Sans" pitchFamily="2" charset="0"/>
              </a:rPr>
              <a:t>pdb</a:t>
            </a:r>
            <a:r>
              <a:rPr lang="en-US" altLang="en-US" sz="1600" dirty="0">
                <a:latin typeface="Work Sans" pitchFamily="2" charset="0"/>
              </a:rPr>
              <a:t> debugger and the Python profiler.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real multi-line editing thanks to </a:t>
            </a:r>
            <a:r>
              <a:rPr lang="en-US" altLang="en-US" sz="1600" dirty="0" err="1">
                <a:latin typeface="Work Sans" pitchFamily="2" charset="0"/>
              </a:rPr>
              <a:t>prompt_toolkit</a:t>
            </a:r>
            <a:r>
              <a:rPr lang="en-US" altLang="en-US" sz="1600" dirty="0">
                <a:latin typeface="Work Sans" pitchFamily="2" charset="0"/>
              </a:rPr>
              <a:t>.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syntax highlighting as you type.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integration with command line editor for a better workflow. </a:t>
            </a:r>
          </a:p>
          <a:p>
            <a:pPr algn="r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from </a:t>
            </a:r>
            <a:r>
              <a:rPr lang="en-US" altLang="en-US" sz="1600" dirty="0">
                <a:latin typeface="Work Sans" pitchFamily="2" charset="0"/>
                <a:hlinkClick r:id="rId3"/>
              </a:rPr>
              <a:t>https://ipython.readthedocs.io/en/stable/</a:t>
            </a:r>
            <a:r>
              <a:rPr lang="en-US" altLang="en-US" sz="1600" dirty="0">
                <a:latin typeface="Work Sans" pitchFamily="2" charset="0"/>
              </a:rPr>
              <a:t>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39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Magic command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Some magic commands from </a:t>
            </a:r>
            <a:r>
              <a:rPr lang="en-US" altLang="en-US" sz="1600" dirty="0" err="1">
                <a:latin typeface="Work Sans" pitchFamily="2" charset="0"/>
                <a:cs typeface="Courier New" panose="02070309020205020404" pitchFamily="49" charset="0"/>
              </a:rPr>
              <a:t>IPython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imeit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en-US" altLang="en-US" sz="1600" dirty="0">
                <a:latin typeface="Work Sans" pitchFamily="2" charset="0"/>
              </a:rPr>
              <a:t>evaluate the time of execution of a comman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run               </a:t>
            </a:r>
            <a:r>
              <a:rPr lang="en-US" altLang="en-US" sz="1600" dirty="0">
                <a:latin typeface="Work Sans" pitchFamily="2" charset="0"/>
              </a:rPr>
              <a:t>execute code in a script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pdoc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600" i="1" dirty="0">
                <a:latin typeface="Consolas" panose="020B0609020204030204" pitchFamily="49" charset="0"/>
                <a:cs typeface="Courier New" panose="02070309020205020404" pitchFamily="49" charset="0"/>
              </a:rPr>
              <a:t>object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  </a:t>
            </a:r>
            <a:r>
              <a:rPr lang="en-US" altLang="en-US" sz="1600" dirty="0">
                <a:latin typeface="Work Sans" pitchFamily="2" charset="0"/>
              </a:rPr>
              <a:t>print the documentation (also ? can be used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store </a:t>
            </a:r>
            <a:r>
              <a:rPr lang="en-US" altLang="en-US" sz="1600" i="1" dirty="0" err="1">
                <a:latin typeface="Consolas" panose="020B0609020204030204" pitchFamily="49" charset="0"/>
                <a:cs typeface="Courier New" panose="02070309020205020404" pitchFamily="49" charset="0"/>
              </a:rPr>
              <a:t>varname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   </a:t>
            </a:r>
            <a:r>
              <a:rPr lang="en-US" altLang="en-US" sz="1600" dirty="0">
                <a:latin typeface="Work Sans" pitchFamily="2" charset="0"/>
              </a:rPr>
              <a:t>save the variable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store –r </a:t>
            </a:r>
            <a:r>
              <a:rPr lang="en-US" altLang="en-US" sz="1600" i="1" dirty="0" err="1">
                <a:latin typeface="Consolas" panose="020B0609020204030204" pitchFamily="49" charset="0"/>
                <a:cs typeface="Courier New" panose="02070309020205020404" pitchFamily="49" charset="0"/>
              </a:rPr>
              <a:t>varname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600" dirty="0">
                <a:latin typeface="Work Sans" pitchFamily="2" charset="0"/>
              </a:rPr>
              <a:t>load the variab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who               </a:t>
            </a:r>
            <a:r>
              <a:rPr lang="en-US" altLang="en-US" sz="1600" dirty="0">
                <a:latin typeface="Work Sans" pitchFamily="2" charset="0"/>
              </a:rPr>
              <a:t>list names in global scope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edit              </a:t>
            </a:r>
            <a:r>
              <a:rPr lang="en-US" altLang="en-US" sz="1600" dirty="0" err="1">
                <a:latin typeface="Work Sans" pitchFamily="2" charset="0"/>
              </a:rPr>
              <a:t>edit</a:t>
            </a:r>
            <a:r>
              <a:rPr lang="en-US" altLang="en-US" sz="1600" dirty="0">
                <a:latin typeface="Work Sans" pitchFamily="2" charset="0"/>
              </a:rPr>
              <a:t> lines/file/etc.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%history          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previous commands (also previous sessions)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pt-BR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B3A1815-0F2C-4A4F-9BF8-9DE9263D7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4750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IPYTHON</a:t>
            </a:r>
          </a:p>
        </p:txBody>
      </p:sp>
    </p:spTree>
    <p:extLst>
      <p:ext uri="{BB962C8B-B14F-4D97-AF65-F5344CB8AC3E}">
        <p14:creationId xmlns:p14="http://schemas.microsoft.com/office/powerpoint/2010/main" val="41408979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892595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THE PYTHON’S SCIENTIFIC ECOSYSTEM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297D771-AD77-EF6D-A215-E66D518F6E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64" y="450406"/>
            <a:ext cx="7951071" cy="5957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3261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RRAY &lt; type ‘</a:t>
            </a:r>
            <a:r>
              <a:rPr lang="en-US" altLang="en-US" sz="1600" b="1" dirty="0" err="1">
                <a:solidFill>
                  <a:schemeClr val="hlink"/>
                </a:solidFill>
                <a:latin typeface="Work Sans" pitchFamily="2" charset="0"/>
              </a:rPr>
              <a:t>ndarray</a:t>
            </a: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a multi-dimensional (may have more than one index) object with homogeneous elements and fixed dimensi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re are constructors for some typical case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</a:t>
            </a:r>
            <a:r>
              <a:rPr lang="en-US" altLang="en-US" sz="1600" dirty="0">
                <a:latin typeface="Consolas" panose="020B0609020204030204" pitchFamily="49" charset="0"/>
              </a:rPr>
              <a:t> as np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zeros</a:t>
            </a:r>
            <a:r>
              <a:rPr lang="en-US" altLang="en-US" sz="1600" dirty="0">
                <a:latin typeface="Consolas" panose="020B0609020204030204" pitchFamily="49" charset="0"/>
              </a:rPr>
              <a:t>(4)            # array of zero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ones</a:t>
            </a:r>
            <a:r>
              <a:rPr lang="en-US" altLang="en-US" sz="1600" dirty="0">
                <a:latin typeface="Consolas" panose="020B0609020204030204" pitchFamily="49" charset="0"/>
              </a:rPr>
              <a:t>((2,3,4))       # array of on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arange</a:t>
            </a:r>
            <a:r>
              <a:rPr lang="en-US" altLang="en-US" sz="1600" dirty="0">
                <a:latin typeface="Consolas" panose="020B0609020204030204" pitchFamily="49" charset="0"/>
              </a:rPr>
              <a:t>(-5.,5.,1.)   # array of elements from -5 to 4 (!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linspace</a:t>
            </a:r>
            <a:r>
              <a:rPr lang="en-US" altLang="en-US" sz="1600" dirty="0">
                <a:latin typeface="Consolas" panose="020B0609020204030204" pitchFamily="49" charset="0"/>
              </a:rPr>
              <a:t>(-5.,5.,100)# array of linearly spaced elements from -5 to 5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rray can also be generated through list and tuple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L = [1., 2., 3. ]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np.array</a:t>
            </a:r>
            <a:r>
              <a:rPr lang="en-US" altLang="en-US" sz="1600" dirty="0">
                <a:latin typeface="Consolas" panose="020B0609020204030204" pitchFamily="49" charset="0"/>
              </a:rPr>
              <a:t>(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4" name="Text Box 6">
            <a:extLst>
              <a:ext uri="{FF2B5EF4-FFF2-40B4-BE49-F238E27FC236}">
                <a16:creationId xmlns:a16="http://schemas.microsoft.com/office/drawing/2014/main" id="{613B3A01-29A3-4FE0-A112-C0C266371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64150"/>
            <a:ext cx="9144000" cy="159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Remark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s usual with object,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b=a</a:t>
            </a:r>
            <a:r>
              <a:rPr lang="en-US" altLang="en-US" sz="1600" dirty="0">
                <a:latin typeface="Work Sans" pitchFamily="2" charset="0"/>
              </a:rPr>
              <a:t> create an alias and not a copy. To obtain a cop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 err="1">
                <a:latin typeface="Consolas" panose="020B0609020204030204" pitchFamily="49" charset="0"/>
              </a:rPr>
              <a:t>NewArray</a:t>
            </a:r>
            <a:r>
              <a:rPr lang="en-US" altLang="en-US" sz="1600" dirty="0">
                <a:latin typeface="Consolas" panose="020B0609020204030204" pitchFamily="49" charset="0"/>
              </a:rPr>
              <a:t> = </a:t>
            </a:r>
            <a:r>
              <a:rPr lang="en-US" altLang="en-US" sz="1600" i="1" dirty="0" err="1">
                <a:latin typeface="Consolas" panose="020B0609020204030204" pitchFamily="49" charset="0"/>
              </a:rPr>
              <a:t>OldArray</a:t>
            </a:r>
            <a:r>
              <a:rPr lang="en-US" altLang="en-US" sz="1600" dirty="0" err="1">
                <a:latin typeface="Consolas" panose="020B0609020204030204" pitchFamily="49" charset="0"/>
              </a:rPr>
              <a:t>.copy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9EB2FFF2-A8A6-2B9C-42D4-1835C9DCA955}"/>
              </a:ext>
            </a:extLst>
          </p:cNvPr>
          <p:cNvGrpSpPr/>
          <p:nvPr/>
        </p:nvGrpSpPr>
        <p:grpSpPr>
          <a:xfrm>
            <a:off x="5526364" y="1984371"/>
            <a:ext cx="3465885" cy="922342"/>
            <a:chOff x="5652120" y="1268760"/>
            <a:chExt cx="2736304" cy="1257739"/>
          </a:xfrm>
        </p:grpSpPr>
        <p:sp>
          <p:nvSpPr>
            <p:cNvPr id="3" name="Rettangolo con angoli arrotondati 2">
              <a:extLst>
                <a:ext uri="{FF2B5EF4-FFF2-40B4-BE49-F238E27FC236}">
                  <a16:creationId xmlns:a16="http://schemas.microsoft.com/office/drawing/2014/main" id="{411715CC-8642-0CAF-17E5-D089ABD1B588}"/>
                </a:ext>
              </a:extLst>
            </p:cNvPr>
            <p:cNvSpPr/>
            <p:nvPr/>
          </p:nvSpPr>
          <p:spPr bwMode="auto">
            <a:xfrm>
              <a:off x="5652120" y="1268760"/>
              <a:ext cx="2736304" cy="108012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" name="Text Box 6">
              <a:extLst>
                <a:ext uri="{FF2B5EF4-FFF2-40B4-BE49-F238E27FC236}">
                  <a16:creationId xmlns:a16="http://schemas.microsoft.com/office/drawing/2014/main" id="{4DA2D55D-C182-C3CE-A2BA-5BF325798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8059" y="1393321"/>
              <a:ext cx="2384425" cy="11331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it-IT" sz="1600" dirty="0">
                  <a:latin typeface="Work Sans" pitchFamily="2" charset="0"/>
                </a:rPr>
                <a:t>N.B this is the conventional way of importing </a:t>
              </a:r>
              <a:r>
                <a:rPr lang="en-US" altLang="it-IT" sz="1600" dirty="0" err="1">
                  <a:latin typeface="Work Sans" pitchFamily="2" charset="0"/>
                </a:rPr>
                <a:t>numpy</a:t>
              </a:r>
              <a:endParaRPr lang="en-US" altLang="it-IT" sz="1600" dirty="0">
                <a:latin typeface="Work Sans" pitchFamily="2" charset="0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C3DA06E9-4327-4E22-9C1D-68B3A2016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BD156AE0-AEC4-4AB9-A7A4-DB1A5DB1E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RRAY &lt; type ‘</a:t>
            </a:r>
            <a:r>
              <a:rPr lang="en-US" altLang="en-US" sz="1600" b="1" dirty="0" err="1">
                <a:solidFill>
                  <a:schemeClr val="hlink"/>
                </a:solidFill>
                <a:latin typeface="Work Sans" pitchFamily="2" charset="0"/>
              </a:rPr>
              <a:t>ndarray</a:t>
            </a: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redistribute the elements among dimensi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.random</a:t>
            </a:r>
            <a:r>
              <a:rPr lang="en-US" altLang="en-US" sz="1600" dirty="0">
                <a:latin typeface="Consolas" panose="020B06090202040302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</a:rPr>
              <a:t>rd</a:t>
            </a: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rd.randint</a:t>
            </a:r>
            <a:r>
              <a:rPr lang="en-US" altLang="en-US" sz="1600" dirty="0">
                <a:latin typeface="Consolas" panose="020B0609020204030204" pitchFamily="49" charset="0"/>
              </a:rPr>
              <a:t>(-10,10,(2,3,4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shape</a:t>
            </a:r>
            <a:r>
              <a:rPr lang="en-US" altLang="en-US" sz="1600" dirty="0">
                <a:latin typeface="Consolas" panose="020B0609020204030204" pitchFamily="49" charset="0"/>
              </a:rPr>
              <a:t> = (2,1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reshape</a:t>
            </a:r>
            <a:r>
              <a:rPr lang="en-US" altLang="en-US" sz="1600" dirty="0">
                <a:latin typeface="Consolas" panose="020B0609020204030204" pitchFamily="49" charset="0"/>
              </a:rPr>
              <a:t>(2,1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Usual slicing operation to extract portions of the arra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>
                <a:latin typeface="Consolas" panose="020B0609020204030204" pitchFamily="49" charset="0"/>
              </a:rPr>
              <a:t>a</a:t>
            </a:r>
            <a:r>
              <a:rPr lang="en-US" altLang="en-US" sz="1600" dirty="0">
                <a:latin typeface="Consolas" panose="020B0609020204030204" pitchFamily="49" charset="0"/>
              </a:rPr>
              <a:t>[</a:t>
            </a:r>
            <a:r>
              <a:rPr lang="en-US" altLang="en-US" sz="1600" i="1" dirty="0">
                <a:latin typeface="Consolas" panose="020B0609020204030204" pitchFamily="49" charset="0"/>
              </a:rPr>
              <a:t>indexes dim. 0</a:t>
            </a:r>
            <a:r>
              <a:rPr lang="en-US" altLang="en-US" sz="1600" dirty="0">
                <a:latin typeface="Consolas" panose="020B0609020204030204" pitchFamily="49" charset="0"/>
              </a:rPr>
              <a:t>,</a:t>
            </a:r>
            <a:r>
              <a:rPr lang="en-US" altLang="en-US" sz="1600" i="1" dirty="0">
                <a:latin typeface="Consolas" panose="020B0609020204030204" pitchFamily="49" charset="0"/>
              </a:rPr>
              <a:t> indexes dim. 1, :</a:t>
            </a:r>
            <a:r>
              <a:rPr lang="en-US" altLang="en-US" sz="1600" dirty="0">
                <a:latin typeface="Consolas" panose="020B0609020204030204" pitchFamily="49" charset="0"/>
              </a:rPr>
              <a:t>]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To take all elements of one dimension, use  «</a:t>
            </a:r>
            <a:r>
              <a:rPr lang="en-US" altLang="en-US" sz="1600" b="1" dirty="0">
                <a:latin typeface="Work Sans" pitchFamily="2" charset="0"/>
              </a:rPr>
              <a:t>:</a:t>
            </a:r>
            <a:r>
              <a:rPr lang="en-US" altLang="en-US" sz="1600" dirty="0">
                <a:latin typeface="Work Sans" pitchFamily="2" charset="0"/>
              </a:rPr>
              <a:t>»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Note that slicing produce views of the array, i.e.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a[:,:] </a:t>
            </a:r>
            <a:r>
              <a:rPr lang="en-US" altLang="en-US" sz="1600" dirty="0">
                <a:latin typeface="Work Sans" pitchFamily="2" charset="0"/>
              </a:rPr>
              <a:t>does </a:t>
            </a:r>
            <a:r>
              <a:rPr lang="en-US" altLang="en-US" sz="1600" u="sng" dirty="0">
                <a:latin typeface="Work Sans" pitchFamily="2" charset="0"/>
              </a:rPr>
              <a:t>not</a:t>
            </a:r>
            <a:r>
              <a:rPr lang="en-US" altLang="en-US" sz="1600" dirty="0">
                <a:latin typeface="Work Sans" pitchFamily="2" charset="0"/>
              </a:rPr>
              <a:t> produce a </a:t>
            </a:r>
            <a:r>
              <a:rPr lang="en-US" altLang="en-US" sz="1600" b="1" dirty="0">
                <a:latin typeface="Work Sans" pitchFamily="2" charset="0"/>
              </a:rPr>
              <a:t>new</a:t>
            </a:r>
            <a:r>
              <a:rPr lang="en-US" altLang="en-US" sz="1600" dirty="0">
                <a:latin typeface="Work Sans" pitchFamily="2" charset="0"/>
              </a:rPr>
              <a:t> array!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access the element at place </a:t>
            </a:r>
            <a:r>
              <a:rPr lang="en-US" altLang="en-US" sz="1600" dirty="0" err="1">
                <a:latin typeface="Work Sans" pitchFamily="2" charset="0"/>
              </a:rPr>
              <a:t>i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a.item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The 1-dimensional representation (as a view) is given b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a.ravel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C93EF9C8-DF1C-0C7D-F7C7-A4E03C4BF4C1}"/>
              </a:ext>
            </a:extLst>
          </p:cNvPr>
          <p:cNvGrpSpPr/>
          <p:nvPr/>
        </p:nvGrpSpPr>
        <p:grpSpPr>
          <a:xfrm>
            <a:off x="5220072" y="1523200"/>
            <a:ext cx="3700169" cy="922342"/>
            <a:chOff x="5652120" y="1268760"/>
            <a:chExt cx="2736304" cy="1257739"/>
          </a:xfrm>
        </p:grpSpPr>
        <p:sp>
          <p:nvSpPr>
            <p:cNvPr id="3" name="Rettangolo con angoli arrotondati 2">
              <a:extLst>
                <a:ext uri="{FF2B5EF4-FFF2-40B4-BE49-F238E27FC236}">
                  <a16:creationId xmlns:a16="http://schemas.microsoft.com/office/drawing/2014/main" id="{7F03EA89-38D2-3758-E53E-02635EBC0C6B}"/>
                </a:ext>
              </a:extLst>
            </p:cNvPr>
            <p:cNvSpPr/>
            <p:nvPr/>
          </p:nvSpPr>
          <p:spPr bwMode="auto">
            <a:xfrm>
              <a:off x="5652120" y="1268760"/>
              <a:ext cx="2736304" cy="108012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3EF7B4A4-8F98-4656-DA29-0CD9B9D2E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8059" y="1393321"/>
              <a:ext cx="2384425" cy="11331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it-IT" sz="1600" dirty="0">
                  <a:latin typeface="Work Sans" pitchFamily="2" charset="0"/>
                </a:rPr>
                <a:t>N.B </a:t>
              </a:r>
              <a:r>
                <a:rPr lang="en-US" altLang="it-IT" sz="1600" dirty="0" err="1">
                  <a:latin typeface="Work Sans" pitchFamily="2" charset="0"/>
                </a:rPr>
                <a:t>numpy.random</a:t>
              </a:r>
              <a:r>
                <a:rPr lang="en-US" altLang="it-IT" sz="1600" dirty="0">
                  <a:latin typeface="Work Sans" pitchFamily="2" charset="0"/>
                </a:rPr>
                <a:t> module is more powerful than random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DF65CD-1CF0-4C9A-AED5-20A10EF70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RRAY &lt; type ‘</a:t>
            </a:r>
            <a:r>
              <a:rPr lang="en-US" altLang="en-US" sz="1600" b="1" dirty="0" err="1">
                <a:solidFill>
                  <a:schemeClr val="hlink"/>
                </a:solidFill>
                <a:latin typeface="Work Sans" pitchFamily="2" charset="0"/>
              </a:rPr>
              <a:t>ndarray</a:t>
            </a: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iterate on the dimens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for </a:t>
            </a:r>
            <a:r>
              <a:rPr lang="en-US" altLang="en-US" sz="1600" dirty="0" err="1">
                <a:latin typeface="Consolas" panose="020B0609020204030204" pitchFamily="49" charset="0"/>
              </a:rPr>
              <a:t>i</a:t>
            </a:r>
            <a:r>
              <a:rPr lang="en-US" altLang="en-US" sz="1600" dirty="0">
                <a:latin typeface="Consolas" panose="020B0609020204030204" pitchFamily="49" charset="0"/>
              </a:rPr>
              <a:t> in range(</a:t>
            </a:r>
            <a:r>
              <a:rPr lang="en-US" altLang="en-US" sz="1600" dirty="0" err="1">
                <a:latin typeface="Consolas" panose="020B0609020204030204" pitchFamily="49" charset="0"/>
              </a:rPr>
              <a:t>a.shape</a:t>
            </a:r>
            <a:r>
              <a:rPr lang="en-US" altLang="en-US" sz="1600" dirty="0">
                <a:latin typeface="Consolas" panose="020B0609020204030204" pitchFamily="49" charset="0"/>
              </a:rPr>
              <a:t>[0]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for j in range(</a:t>
            </a:r>
            <a:r>
              <a:rPr lang="en-US" altLang="en-US" sz="1600" dirty="0" err="1">
                <a:latin typeface="Consolas" panose="020B0609020204030204" pitchFamily="49" charset="0"/>
              </a:rPr>
              <a:t>a.shape</a:t>
            </a:r>
            <a:r>
              <a:rPr lang="en-US" altLang="en-US" sz="1600" dirty="0">
                <a:latin typeface="Consolas" panose="020B0609020204030204" pitchFamily="49" charset="0"/>
              </a:rPr>
              <a:t>[1]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    ...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i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usual operation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b="1" dirty="0">
                <a:latin typeface="Work Sans" pitchFamily="2" charset="0"/>
              </a:rPr>
              <a:t>+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b="1" dirty="0">
                <a:latin typeface="Work Sans" pitchFamily="2" charset="0"/>
              </a:rPr>
              <a:t>-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b="1" dirty="0">
                <a:latin typeface="Work Sans" pitchFamily="2" charset="0"/>
              </a:rPr>
              <a:t>/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b="1" dirty="0">
                <a:latin typeface="Work Sans" pitchFamily="2" charset="0"/>
              </a:rPr>
              <a:t>*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b="1" dirty="0">
                <a:latin typeface="Work Sans" pitchFamily="2" charset="0"/>
              </a:rPr>
              <a:t>**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re possible, in such a case the operation is applied to all elements in the arra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2*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Some useful method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max</a:t>
            </a:r>
            <a:r>
              <a:rPr lang="en-US" altLang="en-US" sz="1600" dirty="0">
                <a:latin typeface="Consolas" panose="020B0609020204030204" pitchFamily="49" charset="0"/>
              </a:rPr>
              <a:t>()  </a:t>
            </a:r>
            <a:r>
              <a:rPr lang="en-US" altLang="en-US" sz="1600" dirty="0" err="1">
                <a:latin typeface="Consolas" panose="020B0609020204030204" pitchFamily="49" charset="0"/>
              </a:rPr>
              <a:t>a.argmax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min</a:t>
            </a:r>
            <a:r>
              <a:rPr lang="en-US" altLang="en-US" sz="1600" dirty="0">
                <a:latin typeface="Consolas" panose="020B0609020204030204" pitchFamily="49" charset="0"/>
              </a:rPr>
              <a:t>()  </a:t>
            </a:r>
            <a:r>
              <a:rPr lang="en-US" altLang="en-US" sz="1600" dirty="0" err="1">
                <a:latin typeface="Consolas" panose="020B0609020204030204" pitchFamily="49" charset="0"/>
              </a:rPr>
              <a:t>a.argmin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a.mean</a:t>
            </a:r>
            <a:r>
              <a:rPr lang="en-US" altLang="en-US" sz="1600" dirty="0">
                <a:latin typeface="Consolas" panose="020B0609020204030204" pitchFamily="49" charset="0"/>
              </a:rPr>
              <a:t>() </a:t>
            </a:r>
            <a:r>
              <a:rPr lang="en-US" altLang="en-US" sz="1600" dirty="0" err="1">
                <a:latin typeface="Consolas" panose="020B0609020204030204" pitchFamily="49" charset="0"/>
              </a:rPr>
              <a:t>a.std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7174DFE-16C9-4A10-860C-31842ABBF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9D82D140-BC79-4F3E-8723-A117B9B5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MATRIX &lt; type ‘matrix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define matrices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m</a:t>
            </a:r>
            <a:r>
              <a:rPr lang="en-US" altLang="en-US" sz="1600" i="1" dirty="0">
                <a:latin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</a:rPr>
              <a:t>= matrix( </a:t>
            </a:r>
            <a:r>
              <a:rPr lang="en-US" altLang="en-US" sz="1600" i="1" dirty="0">
                <a:latin typeface="Consolas" panose="020B0609020204030204" pitchFamily="49" charset="0"/>
              </a:rPr>
              <a:t>list/array </a:t>
            </a:r>
            <a:r>
              <a:rPr lang="en-US" altLang="en-US" sz="1600" dirty="0">
                <a:latin typeface="Consolas" panose="020B0609020204030204" pitchFamily="49" charset="0"/>
              </a:rPr>
              <a:t>)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i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or:</a:t>
            </a:r>
            <a:endParaRPr lang="en-US" altLang="en-US" sz="1600" b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m</a:t>
            </a:r>
            <a:r>
              <a:rPr lang="en-US" altLang="en-US" sz="1600" i="1" dirty="0">
                <a:latin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</a:rPr>
              <a:t>= mat( </a:t>
            </a:r>
            <a:r>
              <a:rPr lang="en-US" altLang="en-US" sz="1600" i="1" dirty="0">
                <a:latin typeface="Consolas" panose="020B0609020204030204" pitchFamily="49" charset="0"/>
              </a:rPr>
              <a:t>list/array 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Usual matrix operations are defined (in particular,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*</a:t>
            </a:r>
            <a:r>
              <a:rPr lang="en-US" altLang="en-US" sz="1600" dirty="0">
                <a:latin typeface="Work Sans" pitchFamily="2" charset="0"/>
              </a:rPr>
              <a:t> is matrix multiplication)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perform matrix multiplication </a:t>
            </a:r>
            <a:r>
              <a:rPr lang="en-US" altLang="en-US" sz="1600" u="sng" dirty="0">
                <a:latin typeface="Work Sans" pitchFamily="2" charset="0"/>
              </a:rPr>
              <a:t>using arrays</a:t>
            </a:r>
            <a:r>
              <a:rPr lang="en-US" altLang="en-US" sz="1600" dirty="0">
                <a:latin typeface="Work Sans" pitchFamily="2" charset="0"/>
              </a:rPr>
              <a:t>, use </a:t>
            </a:r>
            <a:r>
              <a:rPr lang="en-US" altLang="en-US" sz="1600" b="1" dirty="0">
                <a:solidFill>
                  <a:schemeClr val="accent1">
                    <a:lumMod val="50000"/>
                  </a:schemeClr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@</a:t>
            </a:r>
            <a:r>
              <a:rPr lang="en-US" altLang="en-US" sz="1600" dirty="0">
                <a:latin typeface="Work Sans" pitchFamily="2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nherited from old Python versions, to matrix multiply two array 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</a:t>
            </a:r>
            <a:r>
              <a:rPr lang="en-US" altLang="en-US" sz="1600" dirty="0">
                <a:latin typeface="Work Sans" pitchFamily="2" charset="0"/>
              </a:rPr>
              <a:t> and 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b</a:t>
            </a:r>
            <a:r>
              <a:rPr lang="en-US" altLang="en-US" sz="1600" dirty="0">
                <a:latin typeface="Work Sans" pitchFamily="2" charset="0"/>
              </a:rPr>
              <a:t>: 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c=dot(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a,b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  <a:r>
              <a:rPr lang="en-US" altLang="en-US" sz="1600" dirty="0">
                <a:latin typeface="Work Sans" pitchFamily="2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35F6E0C-390C-45B5-8671-1FFB2549F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9D82D140-BC79-4F3E-8723-A117B9B5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The “Rosetta stone” for </a:t>
            </a:r>
            <a:r>
              <a:rPr lang="en-US" altLang="en-US" sz="1600" b="1" dirty="0" err="1">
                <a:solidFill>
                  <a:schemeClr val="hlink"/>
                </a:solidFill>
                <a:latin typeface="Work Sans" pitchFamily="2" charset="0"/>
              </a:rPr>
              <a:t>Matlab</a:t>
            </a: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 user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600" dirty="0">
              <a:latin typeface="Work Sans" pitchFamily="2" charset="0"/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600" dirty="0">
                <a:latin typeface="Work Sans" pitchFamily="2" charset="0"/>
                <a:hlinkClick r:id="rId2"/>
              </a:rPr>
              <a:t>https://numpy.org/doc/stable/user/numpy-for-matlab-users.html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F48FC6A2-C1B0-456F-BCE7-53426AE6E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75982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FCA8DE8-58BE-B208-DB3F-5D6FF51EFF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5152" y="909017"/>
            <a:ext cx="4913696" cy="558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04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693E50-4AED-F209-16DE-DA840F86C9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58A7CD64-E98F-693D-D3AE-5B49CCAD9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6527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b="1" dirty="0" err="1">
                <a:solidFill>
                  <a:srgbClr val="FF9900"/>
                </a:solidFill>
                <a:latin typeface="Work Sans" pitchFamily="2" charset="0"/>
              </a:rPr>
              <a:t>Error</a:t>
            </a:r>
            <a:r>
              <a:rPr lang="it-IT" altLang="it-IT" sz="1600" b="1" dirty="0">
                <a:solidFill>
                  <a:srgbClr val="FF9900"/>
                </a:solidFill>
                <a:latin typeface="Work Sans" pitchFamily="2" charset="0"/>
              </a:rPr>
              <a:t> </a:t>
            </a:r>
            <a:r>
              <a:rPr lang="it-IT" altLang="it-IT" sz="1600" b="1" dirty="0" err="1">
                <a:solidFill>
                  <a:srgbClr val="FF9900"/>
                </a:solidFill>
                <a:latin typeface="Work Sans" pitchFamily="2" charset="0"/>
              </a:rPr>
              <a:t>handling</a:t>
            </a:r>
            <a:endParaRPr lang="it-IT" altLang="it-IT" sz="1600" b="1" dirty="0">
              <a:solidFill>
                <a:srgbClr val="FF9900"/>
              </a:solidFill>
              <a:latin typeface="Work Sans" pitchFamily="2" charset="0"/>
            </a:endParaRP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EDC1B56F-518B-7409-39CE-6246E46F9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chemeClr val="hlink"/>
                </a:solidFill>
                <a:latin typeface="Work Sans" pitchFamily="2" charset="0"/>
              </a:rPr>
              <a:t>TRY/EXCEPT statement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In some situation the code can generate an error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If the error was taken into account during programming, it can be handled without interrupting the flow of the code. Otherwise, the program interrupts its running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Non handled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		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F9B4FF5-AF17-C98C-FDBA-5EF4AB706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2276872"/>
            <a:ext cx="576312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508DB327-6798-B969-3F70-2561FFE56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2276872"/>
            <a:ext cx="8583823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N = [100., 80., 0., 90., 75.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 = 80.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for n in N:</a:t>
            </a:r>
          </a:p>
          <a:p>
            <a:pPr marL="396000" algn="just" eaLnBrk="1" hangingPunct="1">
              <a:spcBef>
                <a:spcPct val="0"/>
              </a:spcBef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FS = </a:t>
            </a: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/n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print(</a:t>
            </a:r>
            <a:r>
              <a:rPr lang="en-US" altLang="it-IT" sz="1600" dirty="0" err="1">
                <a:latin typeface="Consolas" panose="020B0609020204030204" pitchFamily="49" charset="0"/>
              </a:rPr>
              <a:t>f"Load</a:t>
            </a:r>
            <a:r>
              <a:rPr lang="en-US" altLang="it-IT" sz="1600" dirty="0">
                <a:latin typeface="Consolas" panose="020B0609020204030204" pitchFamily="49" charset="0"/>
              </a:rPr>
              <a:t>: {n:5.1f}, Safety factor {FS:4.2f}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latin typeface="Consolas" panose="020B0609020204030204" pitchFamily="49" charset="0"/>
              </a:rPr>
              <a:t>Load: 100.0, </a:t>
            </a:r>
            <a:r>
              <a:rPr lang="en-US" altLang="it-IT" sz="1600" dirty="0">
                <a:latin typeface="Consolas" panose="020B0609020204030204" pitchFamily="49" charset="0"/>
              </a:rPr>
              <a:t>Safety factor </a:t>
            </a:r>
            <a:r>
              <a:rPr lang="it-IT" altLang="it-IT" sz="1600" dirty="0">
                <a:latin typeface="Consolas" panose="020B0609020204030204" pitchFamily="49" charset="0"/>
              </a:rPr>
              <a:t>0.8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latin typeface="Consolas" panose="020B0609020204030204" pitchFamily="49" charset="0"/>
              </a:rPr>
              <a:t>Load:  80.0, </a:t>
            </a:r>
            <a:r>
              <a:rPr lang="en-US" altLang="it-IT" sz="1600" dirty="0">
                <a:latin typeface="Consolas" panose="020B0609020204030204" pitchFamily="49" charset="0"/>
              </a:rPr>
              <a:t>Safety factor </a:t>
            </a:r>
            <a:r>
              <a:rPr lang="it-IT" altLang="it-IT" sz="1600" dirty="0">
                <a:latin typeface="Consolas" panose="020B0609020204030204" pitchFamily="49" charset="0"/>
              </a:rPr>
              <a:t>1.0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 err="1">
                <a:latin typeface="Consolas" panose="020B0609020204030204" pitchFamily="49" charset="0"/>
              </a:rPr>
              <a:t>Traceback</a:t>
            </a:r>
            <a:r>
              <a:rPr lang="it-IT" altLang="it-IT" sz="1600" dirty="0">
                <a:latin typeface="Consolas" panose="020B0609020204030204" pitchFamily="49" charset="0"/>
              </a:rPr>
              <a:t> (</a:t>
            </a:r>
            <a:r>
              <a:rPr lang="it-IT" altLang="it-IT" sz="1600" dirty="0" err="1">
                <a:latin typeface="Consolas" panose="020B0609020204030204" pitchFamily="49" charset="0"/>
              </a:rPr>
              <a:t>most</a:t>
            </a:r>
            <a:r>
              <a:rPr lang="it-IT" altLang="it-IT" sz="1600" dirty="0">
                <a:latin typeface="Consolas" panose="020B0609020204030204" pitchFamily="49" charset="0"/>
              </a:rPr>
              <a:t> </a:t>
            </a:r>
            <a:r>
              <a:rPr lang="it-IT" altLang="it-IT" sz="1600" dirty="0" err="1">
                <a:latin typeface="Consolas" panose="020B0609020204030204" pitchFamily="49" charset="0"/>
              </a:rPr>
              <a:t>recent</a:t>
            </a:r>
            <a:r>
              <a:rPr lang="it-IT" altLang="it-IT" sz="1600" dirty="0">
                <a:latin typeface="Consolas" panose="020B0609020204030204" pitchFamily="49" charset="0"/>
              </a:rPr>
              <a:t> call last):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latin typeface="Consolas" panose="020B0609020204030204" pitchFamily="49" charset="0"/>
              </a:rPr>
              <a:t>  File "&lt;</a:t>
            </a:r>
            <a:r>
              <a:rPr lang="it-IT" altLang="it-IT" sz="1600" dirty="0" err="1">
                <a:latin typeface="Consolas" panose="020B0609020204030204" pitchFamily="49" charset="0"/>
              </a:rPr>
              <a:t>stdin</a:t>
            </a:r>
            <a:r>
              <a:rPr lang="it-IT" altLang="it-IT" sz="1600" dirty="0">
                <a:latin typeface="Consolas" panose="020B0609020204030204" pitchFamily="49" charset="0"/>
              </a:rPr>
              <a:t>&gt;", line 2, in &lt;</a:t>
            </a:r>
            <a:r>
              <a:rPr lang="it-IT" altLang="it-IT" sz="1600" dirty="0" err="1">
                <a:latin typeface="Consolas" panose="020B0609020204030204" pitchFamily="49" charset="0"/>
              </a:rPr>
              <a:t>module</a:t>
            </a:r>
            <a:r>
              <a:rPr lang="it-IT" altLang="it-IT" sz="1600" dirty="0">
                <a:latin typeface="Consolas" panose="020B0609020204030204" pitchFamily="49" charset="0"/>
              </a:rPr>
              <a:t>&gt;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ZeroDivisionError</a:t>
            </a:r>
            <a:r>
              <a:rPr lang="it-IT" altLang="it-IT" sz="1600" dirty="0">
                <a:latin typeface="Consolas" panose="020B0609020204030204" pitchFamily="49" charset="0"/>
              </a:rPr>
              <a:t>: float </a:t>
            </a:r>
            <a:r>
              <a:rPr lang="it-IT" altLang="it-IT" sz="1600" dirty="0" err="1">
                <a:latin typeface="Consolas" panose="020B0609020204030204" pitchFamily="49" charset="0"/>
              </a:rPr>
              <a:t>division</a:t>
            </a:r>
            <a:r>
              <a:rPr lang="it-IT" altLang="it-IT" sz="1600" dirty="0">
                <a:latin typeface="Consolas" panose="020B0609020204030204" pitchFamily="49" charset="0"/>
              </a:rPr>
              <a:t> by zero</a:t>
            </a:r>
            <a:endParaRPr lang="en-US" altLang="it-IT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2099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F9E46DD7-41C2-40D4-B920-F3DB00C9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n array can be used as the argument of a function. Anyway, if there is a 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en-US" altLang="en-US" sz="1600" dirty="0">
                <a:latin typeface="Work Sans" pitchFamily="2" charset="0"/>
              </a:rPr>
              <a:t> condition, the condition can not be evaluated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def </a:t>
            </a:r>
            <a:r>
              <a:rPr lang="en-US" altLang="en-US" sz="1600" dirty="0" err="1">
                <a:latin typeface="Consolas" panose="020B0609020204030204" pitchFamily="49" charset="0"/>
              </a:rPr>
              <a:t>funz</a:t>
            </a:r>
            <a:r>
              <a:rPr lang="en-US" altLang="en-US" sz="1600" dirty="0">
                <a:latin typeface="Consolas" panose="020B0609020204030204" pitchFamily="49" charset="0"/>
              </a:rPr>
              <a:t>(x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if x &lt; 0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    return -1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els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    return 2*x </a:t>
            </a:r>
            <a:r>
              <a:rPr lang="en-US" altLang="en-US" sz="1600" dirty="0">
                <a:latin typeface="Work Sans" pitchFamily="2" charset="0"/>
              </a:rPr>
              <a:t>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i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n such cases, the command </a:t>
            </a:r>
            <a:r>
              <a:rPr lang="en-US" altLang="en-US" sz="1600" dirty="0">
                <a:latin typeface="Work Sans" pitchFamily="2" charset="0"/>
                <a:cs typeface="Courier New" panose="02070309020205020404" pitchFamily="49" charset="0"/>
              </a:rPr>
              <a:t>where</a:t>
            </a:r>
            <a:r>
              <a:rPr lang="en-US" altLang="en-US" sz="1600" dirty="0">
                <a:latin typeface="Work Sans" pitchFamily="2" charset="0"/>
              </a:rPr>
              <a:t> can be used:</a:t>
            </a:r>
            <a:endParaRPr lang="en-US" altLang="en-US" sz="1600" b="1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def </a:t>
            </a:r>
            <a:r>
              <a:rPr lang="en-US" altLang="en-US" sz="1600" dirty="0" err="1">
                <a:latin typeface="Consolas" panose="020B0609020204030204" pitchFamily="49" charset="0"/>
              </a:rPr>
              <a:t>funz</a:t>
            </a:r>
            <a:r>
              <a:rPr lang="en-US" altLang="en-US" sz="1600" dirty="0">
                <a:latin typeface="Consolas" panose="020B0609020204030204" pitchFamily="49" charset="0"/>
              </a:rPr>
              <a:t>(x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    return </a:t>
            </a:r>
            <a:r>
              <a:rPr lang="en-US" altLang="en-US" sz="1600" dirty="0" err="1">
                <a:latin typeface="Consolas" panose="020B0609020204030204" pitchFamily="49" charset="0"/>
              </a:rPr>
              <a:t>np.where</a:t>
            </a:r>
            <a:r>
              <a:rPr lang="en-US" altLang="en-US" sz="1600" dirty="0">
                <a:latin typeface="Consolas" panose="020B0609020204030204" pitchFamily="49" charset="0"/>
              </a:rPr>
              <a:t>( x &lt; 0, -1, 2*x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worth noting that this last function can be called with a scalar as an argumen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Otherwi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zv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np.vectorize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z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E2A67FF-CB65-4DE4-86C3-6F5F48581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805759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NUMPY - VECTORIALIZA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39754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NUMPY - USEFUL SUBMODULES/FUNCTIONS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283E51D7-ED68-4802-BF41-1FBFAA72A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re are several submodules in </a:t>
            </a:r>
            <a:r>
              <a:rPr lang="en-US" altLang="en-US" sz="1600" dirty="0" err="1">
                <a:latin typeface="Work Sans" pitchFamily="2" charset="0"/>
              </a:rPr>
              <a:t>Numpy</a:t>
            </a:r>
            <a:r>
              <a:rPr lang="en-US" altLang="en-US" sz="1600" dirty="0">
                <a:latin typeface="Work Sans" pitchFamily="2" charset="0"/>
              </a:rPr>
              <a:t>, for example random, </a:t>
            </a:r>
            <a:r>
              <a:rPr lang="en-US" altLang="en-US" sz="1600" dirty="0" err="1">
                <a:latin typeface="Work Sans" pitchFamily="2" charset="0"/>
              </a:rPr>
              <a:t>fft</a:t>
            </a:r>
            <a:r>
              <a:rPr lang="en-US" altLang="en-US" sz="1600" dirty="0">
                <a:latin typeface="Work Sans" pitchFamily="2" charset="0"/>
              </a:rPr>
              <a:t>, </a:t>
            </a:r>
            <a:r>
              <a:rPr lang="en-US" altLang="en-US" sz="1600" dirty="0" err="1">
                <a:latin typeface="Work Sans" pitchFamily="2" charset="0"/>
              </a:rPr>
              <a:t>linalg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import a submodu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.random</a:t>
            </a:r>
            <a:r>
              <a:rPr lang="en-US" altLang="en-US" sz="1600" dirty="0">
                <a:latin typeface="Consolas" panose="020B06090202040302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</a:rPr>
              <a:t>rd</a:t>
            </a: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</a:rPr>
              <a:t>numpy.linalg</a:t>
            </a:r>
            <a:r>
              <a:rPr lang="en-US" altLang="en-US" sz="1600" dirty="0">
                <a:latin typeface="Consolas" panose="020B0609020204030204" pitchFamily="49" charset="0"/>
              </a:rPr>
              <a:t> as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rd.randint</a:t>
            </a:r>
            <a:r>
              <a:rPr lang="en-US" altLang="en-US" sz="1600" dirty="0">
                <a:latin typeface="Consolas" panose="020B0609020204030204" pitchFamily="49" charset="0"/>
              </a:rPr>
              <a:t>(-10,10,(3,3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</a:t>
            </a:r>
            <a:r>
              <a:rPr lang="en-US" altLang="en-US" sz="1600" dirty="0" err="1">
                <a:latin typeface="Consolas" panose="020B0609020204030204" pitchFamily="49" charset="0"/>
              </a:rPr>
              <a:t>rd.randint</a:t>
            </a:r>
            <a:r>
              <a:rPr lang="en-US" altLang="en-US" sz="1600" dirty="0">
                <a:latin typeface="Consolas" panose="020B0609020204030204" pitchFamily="49" charset="0"/>
              </a:rPr>
              <a:t>(-10,10,3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f not </a:t>
            </a:r>
            <a:r>
              <a:rPr lang="en-US" altLang="en-US" sz="1600" dirty="0" err="1">
                <a:latin typeface="Consolas" panose="020B0609020204030204" pitchFamily="49" charset="0"/>
              </a:rPr>
              <a:t>np.isclose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la.det</a:t>
            </a:r>
            <a:r>
              <a:rPr lang="en-US" altLang="en-US" sz="1600" dirty="0">
                <a:latin typeface="Consolas" panose="020B0609020204030204" pitchFamily="49" charset="0"/>
              </a:rPr>
              <a:t>(A),0,atol=1e-12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	c = </a:t>
            </a:r>
            <a:r>
              <a:rPr lang="en-US" altLang="en-US" sz="1600" dirty="0" err="1">
                <a:latin typeface="Consolas" panose="020B0609020204030204" pitchFamily="49" charset="0"/>
              </a:rPr>
              <a:t>la.solve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A,b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	c1 = np.dot(</a:t>
            </a:r>
            <a:r>
              <a:rPr lang="en-US" altLang="en-US" sz="1600" dirty="0" err="1">
                <a:latin typeface="Consolas" panose="020B0609020204030204" pitchFamily="49" charset="0"/>
              </a:rPr>
              <a:t>la.inv</a:t>
            </a:r>
            <a:r>
              <a:rPr lang="en-US" altLang="en-US" sz="1600" dirty="0">
                <a:latin typeface="Consolas" panose="020B0609020204030204" pitchFamily="49" charset="0"/>
              </a:rPr>
              <a:t>(A),b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i="1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w, v = </a:t>
            </a:r>
            <a:r>
              <a:rPr lang="en-US" altLang="en-US" sz="1600" dirty="0" err="1">
                <a:latin typeface="Consolas" panose="020B0609020204030204" pitchFamily="49" charset="0"/>
              </a:rPr>
              <a:t>la.eig</a:t>
            </a:r>
            <a:r>
              <a:rPr lang="en-US" altLang="en-US" sz="1600" dirty="0">
                <a:latin typeface="Consolas" panose="020B0609020204030204" pitchFamily="49" charset="0"/>
              </a:rPr>
              <a:t>( </a:t>
            </a:r>
            <a:r>
              <a:rPr lang="en-US" altLang="en-US" sz="1600" i="1" dirty="0">
                <a:latin typeface="Consolas" panose="020B0609020204030204" pitchFamily="49" charset="0"/>
              </a:rPr>
              <a:t>A </a:t>
            </a:r>
            <a:r>
              <a:rPr lang="en-US" altLang="en-US" sz="1600" dirty="0">
                <a:latin typeface="Consolas" panose="020B0609020204030204" pitchFamily="49" charset="0"/>
              </a:rPr>
              <a:t>) # solution of </a:t>
            </a:r>
            <a:r>
              <a:rPr lang="en-US" altLang="en-US" sz="1600" dirty="0" err="1">
                <a:latin typeface="Consolas" panose="020B0609020204030204" pitchFamily="49" charset="0"/>
              </a:rPr>
              <a:t>A@v</a:t>
            </a:r>
            <a:r>
              <a:rPr lang="en-US" altLang="en-US" sz="1600" dirty="0">
                <a:latin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</a:rPr>
              <a:t>wv</a:t>
            </a:r>
            <a:endParaRPr lang="en-US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39754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NUMPY - USEFUL SUBMODULES/FUNCTIONS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To </a:t>
            </a:r>
            <a:r>
              <a:rPr lang="it-IT" altLang="en-US" sz="1600" dirty="0" err="1">
                <a:latin typeface="Work Sans" pitchFamily="2" charset="0"/>
              </a:rPr>
              <a:t>write</a:t>
            </a:r>
            <a:r>
              <a:rPr lang="it-IT" altLang="en-US" sz="1600" dirty="0">
                <a:latin typeface="Work Sans" pitchFamily="2" charset="0"/>
              </a:rPr>
              <a:t>/</a:t>
            </a:r>
            <a:r>
              <a:rPr lang="it-IT" altLang="en-US" sz="1600" dirty="0" err="1">
                <a:latin typeface="Work Sans" pitchFamily="2" charset="0"/>
              </a:rPr>
              <a:t>read</a:t>
            </a:r>
            <a:r>
              <a:rPr lang="it-IT" altLang="en-US" sz="1600" dirty="0">
                <a:latin typeface="Work Sans" pitchFamily="2" charset="0"/>
              </a:rPr>
              <a:t> to a file (in text format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numpy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np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x = </a:t>
            </a:r>
            <a:r>
              <a:rPr lang="it-IT" altLang="en-US" sz="1600" dirty="0" err="1">
                <a:latin typeface="Consolas" panose="020B0609020204030204" pitchFamily="49" charset="0"/>
              </a:rPr>
              <a:t>np.random.uniform</a:t>
            </a:r>
            <a:r>
              <a:rPr lang="it-IT" altLang="en-US" sz="1600" dirty="0">
                <a:latin typeface="Consolas" panose="020B0609020204030204" pitchFamily="49" charset="0"/>
              </a:rPr>
              <a:t>(size=(10,3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Consolas" panose="020B0609020204030204" pitchFamily="49" charset="0"/>
              </a:rPr>
              <a:t>np.savetxt</a:t>
            </a:r>
            <a:r>
              <a:rPr lang="it-IT" altLang="en-US" sz="1600" dirty="0">
                <a:latin typeface="Consolas" panose="020B0609020204030204" pitchFamily="49" charset="0"/>
              </a:rPr>
              <a:t>('dati.txt',x,'%7.4f',';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y = </a:t>
            </a:r>
            <a:r>
              <a:rPr lang="it-IT" altLang="en-US" sz="1600" dirty="0" err="1">
                <a:latin typeface="Consolas" panose="020B0609020204030204" pitchFamily="49" charset="0"/>
              </a:rPr>
              <a:t>np.loadtxt</a:t>
            </a:r>
            <a:r>
              <a:rPr lang="it-IT" altLang="en-US" sz="1600" dirty="0">
                <a:latin typeface="Consolas" panose="020B0609020204030204" pitchFamily="49" charset="0"/>
              </a:rPr>
              <a:t>('dati.</a:t>
            </a:r>
            <a:r>
              <a:rPr lang="it-IT" altLang="en-US" sz="1600" dirty="0" err="1">
                <a:latin typeface="Consolas" panose="020B0609020204030204" pitchFamily="49" charset="0"/>
              </a:rPr>
              <a:t>txt</a:t>
            </a:r>
            <a:r>
              <a:rPr lang="it-IT" altLang="en-US" sz="1600" dirty="0">
                <a:latin typeface="Consolas" panose="020B0609020204030204" pitchFamily="49" charset="0"/>
              </a:rPr>
              <a:t>',</a:t>
            </a:r>
            <a:r>
              <a:rPr lang="it-IT" altLang="en-US" sz="1600" dirty="0" err="1">
                <a:latin typeface="Consolas" panose="020B0609020204030204" pitchFamily="49" charset="0"/>
              </a:rPr>
              <a:t>delimiter</a:t>
            </a:r>
            <a:r>
              <a:rPr lang="it-IT" altLang="en-US" sz="1600" dirty="0">
                <a:latin typeface="Consolas" panose="020B0609020204030204" pitchFamily="49" charset="0"/>
              </a:rPr>
              <a:t>=';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275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30109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SCIPY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AAB0A80-9B78-1FE0-D705-FA46530EF4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816" y="620688"/>
            <a:ext cx="7884368" cy="5903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692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30109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SCIPY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C051BD1-6928-4D8B-87F6-8EA496FCC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Modules of SciPy (</a:t>
            </a:r>
            <a:r>
              <a:rPr lang="en-US" altLang="en-US" sz="1600" dirty="0">
                <a:latin typeface="Work Sans" pitchFamily="2" charset="0"/>
                <a:hlinkClick r:id="rId2"/>
              </a:rPr>
              <a:t>https://docs.scipy.org/doc/scipy/tutorial/index.html</a:t>
            </a:r>
            <a:r>
              <a:rPr lang="en-US" altLang="en-US" sz="1600" dirty="0">
                <a:latin typeface="Work Sans" pitchFamily="2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Reference here: </a:t>
            </a:r>
            <a:r>
              <a:rPr lang="en-US" sz="1600" dirty="0">
                <a:latin typeface="Work Sans" pitchFamily="2" charset="0"/>
                <a:hlinkClick r:id="rId3"/>
              </a:rPr>
              <a:t>https://docs.scipy.org/doc/scipy/reference/</a:t>
            </a: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D528537E-5845-AAB7-8F9A-86AE34F71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0" y="337978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D528537E-5845-AAB7-8F9A-86AE34F71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0" y="337978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>
            <a:extLst>
              <a:ext uri="{FF2B5EF4-FFF2-40B4-BE49-F238E27FC236}">
                <a16:creationId xmlns:a16="http://schemas.microsoft.com/office/drawing/2014/main" id="{C8B9294B-3D3F-7B39-61D6-43572B6B0A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1720" y="1168481"/>
            <a:ext cx="5859719" cy="5120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1481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411147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SCIPY - LINAL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A (</a:t>
            </a:r>
            <a:r>
              <a:rPr lang="it-IT" altLang="en-US" sz="1600" dirty="0" err="1">
                <a:latin typeface="Work Sans" pitchFamily="2" charset="0"/>
              </a:rPr>
              <a:t>very</a:t>
            </a:r>
            <a:r>
              <a:rPr lang="it-IT" altLang="en-US" sz="1600" dirty="0">
                <a:latin typeface="Work Sans" pitchFamily="2" charset="0"/>
              </a:rPr>
              <a:t>) </a:t>
            </a:r>
            <a:r>
              <a:rPr lang="it-IT" altLang="en-US" sz="1600" dirty="0" err="1">
                <a:latin typeface="Work Sans" pitchFamily="2" charset="0"/>
              </a:rPr>
              <a:t>simple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example</a:t>
            </a:r>
            <a:r>
              <a:rPr lang="it-IT" altLang="en-US" sz="1600" dirty="0">
                <a:latin typeface="Work Sans" pitchFamily="2" charset="0"/>
              </a:rPr>
              <a:t>: solve the following system of linear </a:t>
            </a:r>
            <a:r>
              <a:rPr lang="it-IT" altLang="en-US" sz="1600" dirty="0" err="1">
                <a:latin typeface="Work Sans" pitchFamily="2" charset="0"/>
              </a:rPr>
              <a:t>equations</a:t>
            </a: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numpy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np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scipy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scipy.linalg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A = </a:t>
            </a:r>
            <a:r>
              <a:rPr lang="it-IT" altLang="en-US" sz="1600" dirty="0" err="1">
                <a:latin typeface="Consolas" panose="020B0609020204030204" pitchFamily="49" charset="0"/>
              </a:rPr>
              <a:t>np.array</a:t>
            </a:r>
            <a:r>
              <a:rPr lang="it-IT" altLang="en-US" sz="1600" dirty="0">
                <a:latin typeface="Consolas" panose="020B0609020204030204" pitchFamily="49" charset="0"/>
              </a:rPr>
              <a:t>([[2.,-3.],[1., 4.]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b = </a:t>
            </a:r>
            <a:r>
              <a:rPr lang="it-IT" altLang="en-US" sz="1600" dirty="0" err="1">
                <a:latin typeface="Consolas" panose="020B0609020204030204" pitchFamily="49" charset="0"/>
              </a:rPr>
              <a:t>np.array</a:t>
            </a:r>
            <a:r>
              <a:rPr lang="it-IT" altLang="en-US" sz="1600" dirty="0">
                <a:latin typeface="Consolas" panose="020B0609020204030204" pitchFamily="49" charset="0"/>
              </a:rPr>
              <a:t>([1., -2.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Consolas" panose="020B0609020204030204" pitchFamily="49" charset="0"/>
              </a:rPr>
              <a:t>xy</a:t>
            </a:r>
            <a:r>
              <a:rPr lang="it-IT" altLang="en-US" sz="1600" dirty="0">
                <a:latin typeface="Consolas" panose="020B0609020204030204" pitchFamily="49" charset="0"/>
              </a:rPr>
              <a:t> = </a:t>
            </a:r>
            <a:r>
              <a:rPr lang="it-IT" altLang="en-US" sz="1600" dirty="0" err="1">
                <a:latin typeface="Consolas" panose="020B0609020204030204" pitchFamily="49" charset="0"/>
              </a:rPr>
              <a:t>la.solve</a:t>
            </a:r>
            <a:r>
              <a:rPr lang="it-IT" altLang="en-US" sz="1600" dirty="0">
                <a:latin typeface="Consolas" panose="020B0609020204030204" pitchFamily="49" charset="0"/>
              </a:rPr>
              <a:t>(</a:t>
            </a:r>
            <a:r>
              <a:rPr lang="it-IT" altLang="en-US" sz="1600" dirty="0" err="1">
                <a:latin typeface="Consolas" panose="020B0609020204030204" pitchFamily="49" charset="0"/>
              </a:rPr>
              <a:t>A,b</a:t>
            </a:r>
            <a:r>
              <a:rPr lang="it-IT" altLang="en-US" sz="1600" dirty="0">
                <a:latin typeface="Consolas" panose="020B06090202040302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Consolas" panose="020B0609020204030204" pitchFamily="49" charset="0"/>
              </a:rPr>
              <a:t>print</a:t>
            </a:r>
            <a:r>
              <a:rPr lang="it-IT" altLang="en-US" sz="1600" dirty="0">
                <a:latin typeface="Consolas" panose="020B0609020204030204" pitchFamily="49" charset="0"/>
              </a:rPr>
              <a:t>('x = %f\</a:t>
            </a:r>
            <a:r>
              <a:rPr lang="it-IT" altLang="en-US" sz="1600" dirty="0" err="1">
                <a:latin typeface="Consolas" panose="020B0609020204030204" pitchFamily="49" charset="0"/>
              </a:rPr>
              <a:t>ny</a:t>
            </a:r>
            <a:r>
              <a:rPr lang="it-IT" altLang="en-US" sz="1600" dirty="0">
                <a:latin typeface="Consolas" panose="020B0609020204030204" pitchFamily="49" charset="0"/>
              </a:rPr>
              <a:t> = %f'%(x[0], x[1]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6D1CA26-F230-AA15-1EE6-B97334095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2088" y="1124744"/>
          <a:ext cx="1224136" cy="72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44240" progId="Equation.DSMT4">
                  <p:embed/>
                </p:oleObj>
              </mc:Choice>
              <mc:Fallback>
                <p:oleObj name="Equation" r:id="rId2" imgW="749160" imgH="44424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66D1CA26-F230-AA15-1EE6-B97334095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2088" y="1124744"/>
                        <a:ext cx="1224136" cy="72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1198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411147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SCIPY - LINAL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 err="1">
                <a:latin typeface="Work Sans" pitchFamily="2" charset="0"/>
              </a:rPr>
              <a:t>Another</a:t>
            </a:r>
            <a:r>
              <a:rPr lang="it-IT" altLang="en-US" sz="1600" dirty="0">
                <a:latin typeface="Work Sans" pitchFamily="2" charset="0"/>
              </a:rPr>
              <a:t> (</a:t>
            </a:r>
            <a:r>
              <a:rPr lang="it-IT" altLang="en-US" sz="1600" dirty="0" err="1">
                <a:latin typeface="Work Sans" pitchFamily="2" charset="0"/>
              </a:rPr>
              <a:t>very</a:t>
            </a:r>
            <a:r>
              <a:rPr lang="it-IT" altLang="en-US" sz="1600" dirty="0">
                <a:latin typeface="Work Sans" pitchFamily="2" charset="0"/>
              </a:rPr>
              <a:t>) </a:t>
            </a:r>
            <a:r>
              <a:rPr lang="it-IT" altLang="en-US" sz="1600" dirty="0" err="1">
                <a:latin typeface="Work Sans" pitchFamily="2" charset="0"/>
              </a:rPr>
              <a:t>simple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example</a:t>
            </a:r>
            <a:r>
              <a:rPr lang="it-IT" altLang="en-US" sz="1600" dirty="0">
                <a:latin typeface="Work Sans" pitchFamily="2" charset="0"/>
              </a:rPr>
              <a:t>: solve the </a:t>
            </a:r>
            <a:r>
              <a:rPr lang="it-IT" altLang="en-US" sz="1600" dirty="0" err="1">
                <a:latin typeface="Work Sans" pitchFamily="2" charset="0"/>
              </a:rPr>
              <a:t>eigenproblem</a:t>
            </a:r>
            <a:r>
              <a:rPr lang="it-IT" altLang="en-US" sz="1600" dirty="0">
                <a:latin typeface="Work Sans" pitchFamily="2" charset="0"/>
              </a:rPr>
              <a:t>* </a:t>
            </a:r>
            <a:r>
              <a:rPr lang="it-IT" altLang="en-US" sz="1600" dirty="0" err="1">
                <a:latin typeface="Work Sans" pitchFamily="2" charset="0"/>
              </a:rPr>
              <a:t>associated</a:t>
            </a:r>
            <a:r>
              <a:rPr lang="it-IT" altLang="en-US" sz="1600" dirty="0">
                <a:latin typeface="Work Sans" pitchFamily="2" charset="0"/>
              </a:rPr>
              <a:t> to the following </a:t>
            </a:r>
            <a:r>
              <a:rPr lang="it-IT" altLang="en-US" sz="1600" dirty="0" err="1">
                <a:latin typeface="Work Sans" pitchFamily="2" charset="0"/>
              </a:rPr>
              <a:t>matrix</a:t>
            </a: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numpy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np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scipy</a:t>
            </a: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import </a:t>
            </a:r>
            <a:r>
              <a:rPr lang="it-IT" altLang="en-US" sz="1600" dirty="0" err="1">
                <a:latin typeface="Consolas" panose="020B0609020204030204" pitchFamily="49" charset="0"/>
              </a:rPr>
              <a:t>scipy.linalg</a:t>
            </a:r>
            <a:r>
              <a:rPr lang="it-IT" altLang="en-US" sz="1600" dirty="0">
                <a:latin typeface="Consolas" panose="020B0609020204030204" pitchFamily="49" charset="0"/>
              </a:rPr>
              <a:t> </a:t>
            </a:r>
            <a:r>
              <a:rPr lang="it-IT" altLang="en-US" sz="1600" dirty="0" err="1">
                <a:latin typeface="Consolas" panose="020B0609020204030204" pitchFamily="49" charset="0"/>
              </a:rPr>
              <a:t>as</a:t>
            </a:r>
            <a:r>
              <a:rPr lang="it-IT" altLang="en-US" sz="1600" dirty="0">
                <a:latin typeface="Consolas" panose="020B0609020204030204" pitchFamily="49" charset="0"/>
              </a:rPr>
              <a:t>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A = </a:t>
            </a:r>
            <a:r>
              <a:rPr lang="it-IT" altLang="en-US" sz="1600" dirty="0" err="1">
                <a:latin typeface="Consolas" panose="020B0609020204030204" pitchFamily="49" charset="0"/>
              </a:rPr>
              <a:t>np.array</a:t>
            </a:r>
            <a:r>
              <a:rPr lang="it-IT" altLang="en-US" sz="1600" dirty="0">
                <a:latin typeface="Consolas" panose="020B0609020204030204" pitchFamily="49" charset="0"/>
              </a:rPr>
              <a:t>([[100.,-30.,0.],[-30.,-200.,0.],[0.,0.,50.]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</a:rPr>
              <a:t>L, V = </a:t>
            </a:r>
            <a:r>
              <a:rPr lang="it-IT" altLang="en-US" sz="1600" dirty="0" err="1">
                <a:latin typeface="Consolas" panose="020B0609020204030204" pitchFamily="49" charset="0"/>
              </a:rPr>
              <a:t>la.eig</a:t>
            </a:r>
            <a:r>
              <a:rPr lang="it-IT" altLang="en-US" sz="1600" dirty="0">
                <a:latin typeface="Consolas" panose="020B0609020204030204" pitchFamily="49" charset="0"/>
              </a:rPr>
              <a:t>(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The </a:t>
            </a:r>
            <a:r>
              <a:rPr lang="it-IT" altLang="en-US" sz="1600" dirty="0" err="1">
                <a:latin typeface="Work Sans" pitchFamily="2" charset="0"/>
              </a:rPr>
              <a:t>eigenvalues</a:t>
            </a:r>
            <a:r>
              <a:rPr lang="it-IT" altLang="en-US" sz="1600" dirty="0">
                <a:latin typeface="Work Sans" pitchFamily="2" charset="0"/>
              </a:rPr>
              <a:t> are the entries of </a:t>
            </a:r>
            <a:r>
              <a:rPr lang="it-IT" altLang="en-US" sz="1600" dirty="0">
                <a:latin typeface="Work Sans" pitchFamily="2" charset="0"/>
                <a:cs typeface="Courier New" panose="02070309020205020404" pitchFamily="49" charset="0"/>
              </a:rPr>
              <a:t>L</a:t>
            </a:r>
            <a:r>
              <a:rPr lang="it-IT" altLang="en-US" sz="1600" dirty="0">
                <a:latin typeface="Work Sans" pitchFamily="2" charset="0"/>
              </a:rPr>
              <a:t>, the </a:t>
            </a:r>
            <a:r>
              <a:rPr lang="it-IT" altLang="en-US" sz="1600" dirty="0" err="1">
                <a:latin typeface="Work Sans" pitchFamily="2" charset="0"/>
              </a:rPr>
              <a:t>corresponding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eigenvectors</a:t>
            </a:r>
            <a:r>
              <a:rPr lang="it-IT" altLang="en-US" sz="1600" dirty="0">
                <a:latin typeface="Work Sans" pitchFamily="2" charset="0"/>
              </a:rPr>
              <a:t> are the </a:t>
            </a:r>
            <a:r>
              <a:rPr lang="it-IT" altLang="en-US" sz="1600" dirty="0" err="1">
                <a:latin typeface="Work Sans" pitchFamily="2" charset="0"/>
              </a:rPr>
              <a:t>columns</a:t>
            </a:r>
            <a:r>
              <a:rPr lang="it-IT" altLang="en-US" sz="1600" dirty="0">
                <a:latin typeface="Work Sans" pitchFamily="2" charset="0"/>
              </a:rPr>
              <a:t> of </a:t>
            </a:r>
            <a:r>
              <a:rPr lang="it-IT" altLang="en-US" sz="1600" dirty="0">
                <a:latin typeface="Work Sans" pitchFamily="2" charset="0"/>
                <a:cs typeface="Courier New" panose="02070309020205020404" pitchFamily="49" charset="0"/>
              </a:rPr>
              <a:t>V</a:t>
            </a:r>
            <a:r>
              <a:rPr lang="it-IT" altLang="en-US" sz="1600" dirty="0">
                <a:latin typeface="Work Sans" pitchFamily="2" charset="0"/>
              </a:rPr>
              <a:t>. To </a:t>
            </a:r>
            <a:r>
              <a:rPr lang="it-IT" altLang="en-US" sz="1600" dirty="0" err="1">
                <a:latin typeface="Work Sans" pitchFamily="2" charset="0"/>
              </a:rPr>
              <a:t>verify</a:t>
            </a:r>
            <a:r>
              <a:rPr lang="it-IT" altLang="en-US" sz="1600" dirty="0">
                <a:latin typeface="Work Sans" pitchFamily="2" charset="0"/>
              </a:rPr>
              <a:t> for second </a:t>
            </a:r>
            <a:r>
              <a:rPr lang="it-IT" altLang="en-US" sz="1600" dirty="0" err="1">
                <a:latin typeface="Work Sans" pitchFamily="2" charset="0"/>
              </a:rPr>
              <a:t>eigenvalue</a:t>
            </a:r>
            <a:r>
              <a:rPr lang="it-IT" altLang="en-US" sz="1600" dirty="0">
                <a:latin typeface="Work Sans" pitchFamily="2" charset="0"/>
              </a:rPr>
              <a:t>/</a:t>
            </a:r>
            <a:r>
              <a:rPr lang="it-IT" altLang="en-US" sz="1600" dirty="0" err="1">
                <a:latin typeface="Work Sans" pitchFamily="2" charset="0"/>
              </a:rPr>
              <a:t>eigenvector</a:t>
            </a:r>
            <a:r>
              <a:rPr lang="it-IT" altLang="en-US" sz="1600" dirty="0">
                <a:latin typeface="Work Sans" pitchFamily="2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A@V[:,1]-L[1]*V[:,1]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600" dirty="0">
                <a:latin typeface="Work Sans" pitchFamily="2" charset="0"/>
              </a:rPr>
              <a:t>* </a:t>
            </a:r>
            <a:r>
              <a:rPr lang="it-IT" altLang="en-US" sz="1600" dirty="0" err="1">
                <a:latin typeface="Work Sans" pitchFamily="2" charset="0"/>
              </a:rPr>
              <a:t>it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means</a:t>
            </a:r>
            <a:r>
              <a:rPr lang="it-IT" altLang="en-US" sz="1600" dirty="0">
                <a:latin typeface="Work Sans" pitchFamily="2" charset="0"/>
              </a:rPr>
              <a:t>: </a:t>
            </a:r>
            <a:r>
              <a:rPr lang="it-IT" altLang="en-US" sz="1600" dirty="0" err="1">
                <a:latin typeface="Work Sans" pitchFamily="2" charset="0"/>
              </a:rPr>
              <a:t>given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matrix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b="1" dirty="0">
                <a:latin typeface="Work Sans" pitchFamily="2" charset="0"/>
              </a:rPr>
              <a:t>A</a:t>
            </a:r>
            <a:r>
              <a:rPr lang="it-IT" altLang="en-US" sz="1600" dirty="0">
                <a:latin typeface="Work Sans" pitchFamily="2" charset="0"/>
              </a:rPr>
              <a:t>, </a:t>
            </a:r>
            <a:r>
              <a:rPr lang="it-IT" altLang="en-US" sz="1600" dirty="0" err="1">
                <a:latin typeface="Work Sans" pitchFamily="2" charset="0"/>
              </a:rPr>
              <a:t>find</a:t>
            </a:r>
            <a:r>
              <a:rPr lang="it-IT" altLang="en-US" sz="1600" dirty="0">
                <a:latin typeface="Work Sans" pitchFamily="2" charset="0"/>
              </a:rPr>
              <a:t> scalar </a:t>
            </a:r>
            <a:r>
              <a:rPr lang="el-GR" altLang="en-US" sz="1600" i="1" dirty="0">
                <a:latin typeface="Work Sans" pitchFamily="2" charset="0"/>
                <a:cs typeface="Times New Roman" panose="02020603050405020304" pitchFamily="18" charset="0"/>
              </a:rPr>
              <a:t>λ</a:t>
            </a:r>
            <a:r>
              <a:rPr lang="it-IT" altLang="en-US" sz="1600" dirty="0">
                <a:latin typeface="Work Sans" pitchFamily="2" charset="0"/>
              </a:rPr>
              <a:t> and </a:t>
            </a:r>
            <a:r>
              <a:rPr lang="it-IT" altLang="en-US" sz="1600" dirty="0" err="1">
                <a:latin typeface="Work Sans" pitchFamily="2" charset="0"/>
              </a:rPr>
              <a:t>vector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b="1" dirty="0">
                <a:latin typeface="Work Sans" pitchFamily="2" charset="0"/>
              </a:rPr>
              <a:t>v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such</a:t>
            </a:r>
            <a:r>
              <a:rPr lang="it-IT" altLang="en-US" sz="1600" dirty="0">
                <a:latin typeface="Work Sans" pitchFamily="2" charset="0"/>
              </a:rPr>
              <a:t> </a:t>
            </a:r>
            <a:r>
              <a:rPr lang="it-IT" altLang="en-US" sz="1600" dirty="0" err="1">
                <a:latin typeface="Work Sans" pitchFamily="2" charset="0"/>
              </a:rPr>
              <a:t>that</a:t>
            </a: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600" dirty="0">
              <a:latin typeface="Work Sans" pitchFamily="2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6D1CA26-F230-AA15-1EE6-B97334095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2088" y="1196752"/>
          <a:ext cx="18367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47640" progId="Equation.DSMT4">
                  <p:embed/>
                </p:oleObj>
              </mc:Choice>
              <mc:Fallback>
                <p:oleObj name="Equation" r:id="rId2" imgW="1130040" imgH="64764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66D1CA26-F230-AA15-1EE6-B97334095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2088" y="1196752"/>
                        <a:ext cx="18367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3D960052-209F-F06A-4ED1-96B5825AF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5961063"/>
          <a:ext cx="871246" cy="27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64880" progId="Equation.DSMT4">
                  <p:embed/>
                </p:oleObj>
              </mc:Choice>
              <mc:Fallback>
                <p:oleObj name="Equation" r:id="rId4" imgW="520560" imgH="164880" progId="Equation.DSMT4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3D960052-209F-F06A-4ED1-96B5825AF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825" y="5961063"/>
                        <a:ext cx="871246" cy="27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808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C78CBA-AF27-0A60-28FB-B6BD357ACE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>
            <a:extLst>
              <a:ext uri="{FF2B5EF4-FFF2-40B4-BE49-F238E27FC236}">
                <a16:creationId xmlns:a16="http://schemas.microsoft.com/office/drawing/2014/main" id="{A665A1D9-704D-07F4-CF81-FA2C56810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Handled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We must indicate the possible cause of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		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88A1A1CE-9D2D-F2A8-5933-110534F92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6527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Error handling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3F5BB02A-D06F-A3DC-F421-03A817347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916832"/>
            <a:ext cx="576312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0FAF088C-7FE2-5530-F689-FC867D543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916832"/>
            <a:ext cx="8583823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N = [100., 80., 0., 90., 75.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 = 80.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for n in N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try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FS = </a:t>
            </a: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/n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print(</a:t>
            </a:r>
            <a:r>
              <a:rPr lang="en-US" altLang="it-IT" sz="1600" dirty="0" err="1">
                <a:latin typeface="Consolas" panose="020B0609020204030204" pitchFamily="49" charset="0"/>
              </a:rPr>
              <a:t>f"Load</a:t>
            </a:r>
            <a:r>
              <a:rPr lang="en-US" altLang="it-IT" sz="1600" dirty="0">
                <a:latin typeface="Consolas" panose="020B0609020204030204" pitchFamily="49" charset="0"/>
              </a:rPr>
              <a:t>: {n:5.1f}, Safety factor {FS:4.2f}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xcept </a:t>
            </a:r>
            <a:r>
              <a:rPr lang="en-US" altLang="it-IT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ZeroDivisionError</a:t>
            </a:r>
            <a:r>
              <a:rPr lang="en-US" altLang="it-IT" sz="1600" dirty="0">
                <a:latin typeface="Consolas" panose="020B0609020204030204" pitchFamily="49" charset="0"/>
              </a:rPr>
              <a:t>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"Load is zero!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100.0, Safety factor 0.8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80.0, Safety factor 1.0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 is zero!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90.0, Safety factor 0.89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75.0, Safety factor 1.07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754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95CB61-C394-19FC-D06D-7ABB38C6B3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FD0C6343-E391-CAD3-9EA6-F2D0CCEFA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62307"/>
            <a:ext cx="9144000" cy="1295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Remark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This is the preferred syntax, since the block of code which can generate the error is separated from the remaining part of the code.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7949F1A7-9FA2-A921-AAD7-9BB734740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Handled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We must indicate the possible cause of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		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B57BDDE8-CF9D-97E1-7F99-1D2ACCA75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6527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Error handling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5D047A7-84B7-8120-45E3-BEDDFDEC8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556792"/>
            <a:ext cx="576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  <p:sp>
        <p:nvSpPr>
          <p:cNvPr id="6" name="CasellaDiTesto 1">
            <a:extLst>
              <a:ext uri="{FF2B5EF4-FFF2-40B4-BE49-F238E27FC236}">
                <a16:creationId xmlns:a16="http://schemas.microsoft.com/office/drawing/2014/main" id="{45D9F38A-12F6-756F-D1FB-5925A5A91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556792"/>
            <a:ext cx="8583823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N = [100., 80., 0., 90., 75.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 = 80.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for n in N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try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FS = </a:t>
            </a: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/n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xcept </a:t>
            </a:r>
            <a:r>
              <a:rPr lang="en-US" altLang="it-IT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ZeroDivisionError</a:t>
            </a:r>
            <a:r>
              <a:rPr lang="en-US" altLang="it-IT" sz="1600" dirty="0">
                <a:latin typeface="Consolas" panose="020B0609020204030204" pitchFamily="49" charset="0"/>
              </a:rPr>
              <a:t>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"Load is zero!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lse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</a:t>
            </a:r>
            <a:r>
              <a:rPr lang="en-US" altLang="it-IT" sz="1600" dirty="0" err="1">
                <a:latin typeface="Consolas" panose="020B0609020204030204" pitchFamily="49" charset="0"/>
              </a:rPr>
              <a:t>f"Load</a:t>
            </a:r>
            <a:r>
              <a:rPr lang="en-US" altLang="it-IT" sz="1600" dirty="0">
                <a:latin typeface="Consolas" panose="020B0609020204030204" pitchFamily="49" charset="0"/>
              </a:rPr>
              <a:t>: {n:5.1f}, Safety factor {FS:4.2f}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100.0, Safety factor 0.8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80.0, Safety factor 1.0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 is zero!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90.0, Safety factor 0.89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75.0, Safety factor 1.07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78425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EE67AB-6C8F-79B1-4AAE-03A0FD7797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0329D2E9-4C9B-296B-3908-8ECC40709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Handled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We must indicate the possible cause of err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		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BD9FF670-166D-D6F6-B88A-5B398B7CE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6527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Error handling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5A6561FE-5E04-038D-490F-8ED28AB04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556792"/>
            <a:ext cx="576312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  <p:sp>
        <p:nvSpPr>
          <p:cNvPr id="6" name="CasellaDiTesto 1">
            <a:extLst>
              <a:ext uri="{FF2B5EF4-FFF2-40B4-BE49-F238E27FC236}">
                <a16:creationId xmlns:a16="http://schemas.microsoft.com/office/drawing/2014/main" id="{BBF31407-4B0B-D272-8C55-57C008410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3" y="1556792"/>
            <a:ext cx="8583823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N = [100., 80., 0., 90., '30.', 75.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 = 80.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for n in N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try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FS = </a:t>
            </a:r>
            <a:r>
              <a:rPr lang="en-US" altLang="it-IT" sz="1600" dirty="0" err="1">
                <a:latin typeface="Consolas" panose="020B0609020204030204" pitchFamily="49" charset="0"/>
              </a:rPr>
              <a:t>Namm</a:t>
            </a:r>
            <a:r>
              <a:rPr lang="en-US" altLang="it-IT" sz="1600" dirty="0">
                <a:latin typeface="Consolas" panose="020B0609020204030204" pitchFamily="49" charset="0"/>
              </a:rPr>
              <a:t>/n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xcept </a:t>
            </a:r>
            <a:r>
              <a:rPr lang="en-US" altLang="it-IT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ZeroDivisionError</a:t>
            </a:r>
            <a:r>
              <a:rPr lang="en-US" altLang="it-IT" sz="1600" dirty="0">
                <a:latin typeface="Consolas" panose="020B0609020204030204" pitchFamily="49" charset="0"/>
              </a:rPr>
              <a:t>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"Load is zero!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xcept </a:t>
            </a:r>
            <a:r>
              <a:rPr lang="en-US" altLang="it-IT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TypeError</a:t>
            </a:r>
            <a:r>
              <a:rPr lang="en-US" altLang="it-IT" sz="1600" dirty="0">
                <a:latin typeface="Consolas" panose="020B0609020204030204" pitchFamily="49" charset="0"/>
              </a:rPr>
              <a:t>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"Load is not a number!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else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    print(</a:t>
            </a:r>
            <a:r>
              <a:rPr lang="en-US" altLang="it-IT" sz="1600" dirty="0" err="1">
                <a:latin typeface="Consolas" panose="020B0609020204030204" pitchFamily="49" charset="0"/>
              </a:rPr>
              <a:t>f"Load</a:t>
            </a:r>
            <a:r>
              <a:rPr lang="en-US" altLang="it-IT" sz="1600" dirty="0">
                <a:latin typeface="Consolas" panose="020B0609020204030204" pitchFamily="49" charset="0"/>
              </a:rPr>
              <a:t>: {n:5.1f}, Safety factor {FS:4.2f}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100.0, Safety factor 0.8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80.0, Safety factor 1.00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 is zero!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90.0, Safety factor 0.89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 is not a number!</a:t>
            </a:r>
          </a:p>
          <a:p>
            <a:pPr marL="3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Load:  75.0, Safety factor 1.07 </a:t>
            </a:r>
          </a:p>
        </p:txBody>
      </p:sp>
    </p:spTree>
    <p:extLst>
      <p:ext uri="{BB962C8B-B14F-4D97-AF65-F5344CB8AC3E}">
        <p14:creationId xmlns:p14="http://schemas.microsoft.com/office/powerpoint/2010/main" val="352406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5">
            <a:extLst>
              <a:ext uri="{FF2B5EF4-FFF2-40B4-BE49-F238E27FC236}">
                <a16:creationId xmlns:a16="http://schemas.microsoft.com/office/drawing/2014/main" id="{6B1CEF43-8701-43B5-A0FF-2E0F4E6A2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696"/>
            <a:ext cx="9144000" cy="616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Working with text fil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To write to a fi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To read from a fil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 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23A50B28-D705-411B-84F8-14538B50D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7083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Base functionality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43DCC46-491D-C7A9-A8DC-F20E4D423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81" y="1552859"/>
            <a:ext cx="57631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8DAA1E84-BD40-FAF6-3C2F-B8ECA27A6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81" y="1552859"/>
            <a:ext cx="813690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w</a:t>
            </a:r>
            <a:r>
              <a:rPr lang="en-US" altLang="it-IT" sz="1600" dirty="0">
                <a:latin typeface="Consolas" panose="020B0609020204030204" pitchFamily="49" charset="0"/>
              </a:rPr>
              <a:t> = open("file.txt", "w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w.write</a:t>
            </a:r>
            <a:r>
              <a:rPr lang="en-US" altLang="it-IT" sz="1600" dirty="0">
                <a:latin typeface="Consolas" panose="020B0609020204030204" pitchFamily="49" charset="0"/>
              </a:rPr>
              <a:t>("{:s} \t {:d} \t {:8.2f} \t {:12.4e} \</a:t>
            </a:r>
            <a:r>
              <a:rPr lang="en-US" altLang="it-IT" sz="1600" dirty="0" err="1">
                <a:latin typeface="Consolas" panose="020B0609020204030204" pitchFamily="49" charset="0"/>
              </a:rPr>
              <a:t>n".format</a:t>
            </a:r>
            <a:r>
              <a:rPr lang="en-US" altLang="it-IT" sz="1600" dirty="0">
                <a:latin typeface="Consolas" panose="020B0609020204030204" pitchFamily="49" charset="0"/>
              </a:rPr>
              <a:t>("A", 12,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894.9765, 1246.3) )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w.close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8D70349-B2CD-FB85-9E12-454622A04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9" y="3062125"/>
            <a:ext cx="576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</p:txBody>
      </p:sp>
      <p:sp>
        <p:nvSpPr>
          <p:cNvPr id="8" name="CasellaDiTesto 1">
            <a:extLst>
              <a:ext uri="{FF2B5EF4-FFF2-40B4-BE49-F238E27FC236}">
                <a16:creationId xmlns:a16="http://schemas.microsoft.com/office/drawing/2014/main" id="{B423F32F-F396-E5A0-2CBA-DD0F5F123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3062125"/>
            <a:ext cx="85838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with open("file.txt", "w") as file:</a:t>
            </a:r>
          </a:p>
          <a:p>
            <a:pPr marL="396000" eaLnBrk="1" hangingPunct="1">
              <a:spcBef>
                <a:spcPct val="0"/>
              </a:spcBef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</a:t>
            </a:r>
            <a:r>
              <a:rPr lang="en-US" altLang="it-IT" sz="1600" dirty="0" err="1">
                <a:latin typeface="Consolas" panose="020B0609020204030204" pitchFamily="49" charset="0"/>
              </a:rPr>
              <a:t>file.write</a:t>
            </a:r>
            <a:r>
              <a:rPr lang="en-US" altLang="it-IT" sz="1600" dirty="0">
                <a:latin typeface="Consolas" panose="020B0609020204030204" pitchFamily="49" charset="0"/>
              </a:rPr>
              <a:t>("{:s} \t {:d} \t {:8.2f} \t {:12.4e} \</a:t>
            </a:r>
            <a:r>
              <a:rPr lang="en-US" altLang="it-IT" sz="1600" dirty="0" err="1">
                <a:latin typeface="Consolas" panose="020B0609020204030204" pitchFamily="49" charset="0"/>
              </a:rPr>
              <a:t>n".format</a:t>
            </a:r>
            <a:r>
              <a:rPr lang="en-US" altLang="it-IT" sz="1600" dirty="0">
                <a:latin typeface="Consolas" panose="020B0609020204030204" pitchFamily="49" charset="0"/>
              </a:rPr>
              <a:t>("A", 12,</a:t>
            </a:r>
          </a:p>
          <a:p>
            <a:pPr marL="396000" eaLnBrk="1" hangingPunct="1">
              <a:spcBef>
                <a:spcPct val="0"/>
              </a:spcBef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894.9765, 1246.3) )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B32FB7E-F21B-056A-F9B0-EC9DAE48E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68" y="5982379"/>
            <a:ext cx="576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...</a:t>
            </a:r>
          </a:p>
        </p:txBody>
      </p:sp>
      <p:sp>
        <p:nvSpPr>
          <p:cNvPr id="10" name="CasellaDiTesto 1">
            <a:extLst>
              <a:ext uri="{FF2B5EF4-FFF2-40B4-BE49-F238E27FC236}">
                <a16:creationId xmlns:a16="http://schemas.microsoft.com/office/drawing/2014/main" id="{7E254676-B027-2492-A63D-C66125DCC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68" y="5982379"/>
            <a:ext cx="85838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with open("file.txt", "r") as file: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</a:t>
            </a:r>
            <a:r>
              <a:rPr lang="en-US" altLang="it-IT" sz="1600" dirty="0" err="1">
                <a:latin typeface="Consolas" panose="020B0609020204030204" pitchFamily="49" charset="0"/>
              </a:rPr>
              <a:t>file.readline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    </a:t>
            </a:r>
            <a:r>
              <a:rPr lang="en-US" altLang="it-IT" sz="1600" dirty="0" err="1">
                <a:latin typeface="Consolas" panose="020B0609020204030204" pitchFamily="49" charset="0"/>
              </a:rPr>
              <a:t>file.readlines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DB01A2F-52ED-8444-83A6-85C1ADDE2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81" y="4360670"/>
            <a:ext cx="57631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12" name="CasellaDiTesto 1">
            <a:extLst>
              <a:ext uri="{FF2B5EF4-FFF2-40B4-BE49-F238E27FC236}">
                <a16:creationId xmlns:a16="http://schemas.microsoft.com/office/drawing/2014/main" id="{86AF75E5-F227-0BD7-3D4F-F01A149F2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81" y="4360670"/>
            <a:ext cx="858382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r</a:t>
            </a:r>
            <a:r>
              <a:rPr lang="en-US" altLang="it-IT" sz="1600" dirty="0">
                <a:latin typeface="Consolas" panose="020B0609020204030204" pitchFamily="49" charset="0"/>
              </a:rPr>
              <a:t> = open("file.txt", "r"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r.readline</a:t>
            </a:r>
            <a:r>
              <a:rPr lang="en-US" altLang="it-IT" sz="1600" dirty="0">
                <a:latin typeface="Consolas" panose="020B0609020204030204" pitchFamily="49" charset="0"/>
              </a:rPr>
              <a:t>() # read a single line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r.readlines</a:t>
            </a:r>
            <a:r>
              <a:rPr lang="en-US" altLang="it-IT" sz="1600" dirty="0">
                <a:latin typeface="Consolas" panose="020B0609020204030204" pitchFamily="49" charset="0"/>
              </a:rPr>
              <a:t>() # read all the lines and put them in a list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 err="1">
                <a:latin typeface="Consolas" panose="020B0609020204030204" pitchFamily="49" charset="0"/>
              </a:rPr>
              <a:t>fr.close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  <a:p>
            <a:pPr marL="396000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  <a:p>
            <a:pPr marL="396000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911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id="{99FBDFD0-1935-4371-B600-89F689A1C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6356"/>
            <a:ext cx="9144000" cy="586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Working with text fil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Beside the slicing that works on the strings as works on the lists, there are some string operation that can be useful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delete spaces and tabulations at the beginning and the end of the string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   </a:t>
            </a:r>
            <a:r>
              <a:rPr lang="en-US" altLang="it-IT" sz="1600" dirty="0" err="1">
                <a:latin typeface="Consolas" panose="020B0609020204030204" pitchFamily="49" charset="0"/>
              </a:rPr>
              <a:t>sono</a:t>
            </a:r>
            <a:r>
              <a:rPr lang="en-US" altLang="it-IT" sz="1600" dirty="0">
                <a:latin typeface="Consolas" panose="020B0609020204030204" pitchFamily="49" charset="0"/>
              </a:rPr>
              <a:t> una </a:t>
            </a:r>
            <a:r>
              <a:rPr lang="en-US" altLang="it-IT" sz="1600" dirty="0" err="1">
                <a:latin typeface="Consolas" panose="020B0609020204030204" pitchFamily="49" charset="0"/>
              </a:rPr>
              <a:t>stringa</a:t>
            </a:r>
            <a:r>
              <a:rPr lang="en-US" altLang="it-IT" sz="1600" dirty="0">
                <a:latin typeface="Consolas" panose="020B0609020204030204" pitchFamily="49" charset="0"/>
              </a:rPr>
              <a:t> \</a:t>
            </a:r>
            <a:r>
              <a:rPr lang="en-US" altLang="it-IT" sz="1600" dirty="0" err="1">
                <a:latin typeface="Consolas" panose="020B0609020204030204" pitchFamily="49" charset="0"/>
              </a:rPr>
              <a:t>n".strip</a:t>
            </a:r>
            <a:r>
              <a:rPr lang="en-US" altLang="it-IT" sz="1600" dirty="0">
                <a:latin typeface="Consolas" panose="020B06090202040302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divide a string where a space/tabulation is found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dato1 dato2 dato3".split(" "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dato1\tdato2\tdato3".split("\t"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join several string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/".join(["23", "4", "2010"]) # equivalent to "23"+"/"+"4"+"/"+ "2010"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repeat a string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5*"spam"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Work Sans" pitchFamily="2" charset="0"/>
              </a:rPr>
              <a:t>- To replace some portion of the string with another str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"Non mi </a:t>
            </a:r>
            <a:r>
              <a:rPr lang="en-US" altLang="it-IT" sz="1600" dirty="0" err="1">
                <a:latin typeface="Consolas" panose="020B0609020204030204" pitchFamily="49" charset="0"/>
              </a:rPr>
              <a:t>piace</a:t>
            </a:r>
            <a:r>
              <a:rPr lang="en-US" altLang="it-IT" sz="1600" dirty="0">
                <a:latin typeface="Consolas" panose="020B0609020204030204" pitchFamily="49" charset="0"/>
              </a:rPr>
              <a:t> </a:t>
            </a:r>
            <a:r>
              <a:rPr lang="en-US" altLang="it-IT" sz="1600" dirty="0" err="1">
                <a:latin typeface="Consolas" panose="020B0609020204030204" pitchFamily="49" charset="0"/>
              </a:rPr>
              <a:t>il</a:t>
            </a:r>
            <a:r>
              <a:rPr lang="en-US" altLang="it-IT" sz="1600" dirty="0">
                <a:latin typeface="Consolas" panose="020B0609020204030204" pitchFamily="49" charset="0"/>
              </a:rPr>
              <a:t> </a:t>
            </a:r>
            <a:r>
              <a:rPr lang="en-US" altLang="it-IT" sz="1600" dirty="0" err="1">
                <a:latin typeface="Consolas" panose="020B0609020204030204" pitchFamily="49" charset="0"/>
              </a:rPr>
              <a:t>corso</a:t>
            </a:r>
            <a:r>
              <a:rPr lang="en-US" altLang="it-IT" sz="1600" dirty="0">
                <a:latin typeface="Consolas" panose="020B0609020204030204" pitchFamily="49" charset="0"/>
              </a:rPr>
              <a:t>".replace("Non mi </a:t>
            </a:r>
            <a:r>
              <a:rPr lang="en-US" altLang="it-IT" sz="1600" dirty="0" err="1">
                <a:latin typeface="Consolas" panose="020B0609020204030204" pitchFamily="49" charset="0"/>
              </a:rPr>
              <a:t>piace</a:t>
            </a:r>
            <a:r>
              <a:rPr lang="en-US" altLang="it-IT" sz="1600" dirty="0">
                <a:latin typeface="Consolas" panose="020B0609020204030204" pitchFamily="49" charset="0"/>
              </a:rPr>
              <a:t>", "Mi </a:t>
            </a:r>
            <a:r>
              <a:rPr lang="en-US" altLang="it-IT" sz="1600" dirty="0" err="1">
                <a:latin typeface="Consolas" panose="020B0609020204030204" pitchFamily="49" charset="0"/>
              </a:rPr>
              <a:t>piace</a:t>
            </a:r>
            <a:r>
              <a:rPr lang="en-US" altLang="it-IT" sz="1600" dirty="0">
                <a:latin typeface="Consolas" panose="020B0609020204030204" pitchFamily="49" charset="0"/>
              </a:rPr>
              <a:t> molto")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8DF2BBCF-A139-4938-9EB5-DDE3C8350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7083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Base functionality</a:t>
            </a:r>
          </a:p>
        </p:txBody>
      </p:sp>
    </p:spTree>
    <p:extLst>
      <p:ext uri="{BB962C8B-B14F-4D97-AF65-F5344CB8AC3E}">
        <p14:creationId xmlns:p14="http://schemas.microsoft.com/office/powerpoint/2010/main" val="3077951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>
            <a:extLst>
              <a:ext uri="{FF2B5EF4-FFF2-40B4-BE49-F238E27FC236}">
                <a16:creationId xmlns:a16="http://schemas.microsoft.com/office/drawing/2014/main" id="{89F30D77-6E3A-4C72-95DE-B0519E83D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5613"/>
            <a:ext cx="9144000" cy="621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Module pick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module convert objects into stream of byte that can be saved to a file and then be recovered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- to pickle (save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- to unpickle (load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C2C1527B-4E35-485A-8915-3A2C3E671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7083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Base functionality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9B7213C3-3421-70CE-8B80-C347A90A8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2105561"/>
            <a:ext cx="57631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BDE2197A-9FEF-681D-9204-7000398C2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2105561"/>
            <a:ext cx="858382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pickle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, b = 'hello', 3.2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 = open(test.</a:t>
            </a:r>
            <a:r>
              <a:rPr lang="en-US" altLang="en-US" sz="1600" dirty="0" err="1">
                <a:latin typeface="Consolas" panose="020B0609020204030204" pitchFamily="49" charset="0"/>
              </a:rPr>
              <a:t>dat</a:t>
            </a:r>
            <a:r>
              <a:rPr lang="en-US" altLang="en-US" sz="1600" dirty="0">
                <a:latin typeface="Consolas" panose="020B0609020204030204" pitchFamily="49" charset="0"/>
              </a:rPr>
              <a:t>','</a:t>
            </a:r>
            <a:r>
              <a:rPr lang="en-US" altLang="en-US" sz="1600" dirty="0" err="1">
                <a:latin typeface="Consolas" panose="020B0609020204030204" pitchFamily="49" charset="0"/>
              </a:rPr>
              <a:t>wb</a:t>
            </a:r>
            <a:r>
              <a:rPr lang="en-US" altLang="en-US" sz="1600" dirty="0">
                <a:latin typeface="Consolas" panose="020B0609020204030204" pitchFamily="49" charset="0"/>
              </a:rPr>
              <a:t>'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ickle.dump</a:t>
            </a:r>
            <a:r>
              <a:rPr lang="en-US" altLang="en-US" sz="1600" dirty="0">
                <a:latin typeface="Consolas" panose="020B0609020204030204" pitchFamily="49" charset="0"/>
              </a:rPr>
              <a:t>(a, </a:t>
            </a: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pickle.dump</a:t>
            </a:r>
            <a:r>
              <a:rPr lang="en-US" altLang="en-US" sz="1600" dirty="0">
                <a:latin typeface="Consolas" panose="020B0609020204030204" pitchFamily="49" charset="0"/>
              </a:rPr>
              <a:t>(b, </a:t>
            </a: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.close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3CA2B04-C2AC-630F-14D4-8F1CB4045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4188260"/>
            <a:ext cx="576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5" name="CasellaDiTesto 1">
            <a:extLst>
              <a:ext uri="{FF2B5EF4-FFF2-40B4-BE49-F238E27FC236}">
                <a16:creationId xmlns:a16="http://schemas.microsoft.com/office/drawing/2014/main" id="{32751B2C-4DF0-39B7-DF91-C4EDC2FB8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88" y="4188260"/>
            <a:ext cx="85838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pickle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 = open(test.</a:t>
            </a:r>
            <a:r>
              <a:rPr lang="en-US" altLang="en-US" sz="1600" dirty="0" err="1">
                <a:latin typeface="Consolas" panose="020B0609020204030204" pitchFamily="49" charset="0"/>
              </a:rPr>
              <a:t>dat</a:t>
            </a:r>
            <a:r>
              <a:rPr lang="en-US" altLang="en-US" sz="1600" dirty="0">
                <a:latin typeface="Consolas" panose="020B0609020204030204" pitchFamily="49" charset="0"/>
              </a:rPr>
              <a:t>','</a:t>
            </a:r>
            <a:r>
              <a:rPr lang="en-US" altLang="en-US" sz="1600" dirty="0" err="1">
                <a:latin typeface="Consolas" panose="020B0609020204030204" pitchFamily="49" charset="0"/>
              </a:rPr>
              <a:t>rb</a:t>
            </a:r>
            <a:r>
              <a:rPr lang="en-US" altLang="en-US" sz="1600" dirty="0">
                <a:latin typeface="Consolas" panose="020B0609020204030204" pitchFamily="49" charset="0"/>
              </a:rPr>
              <a:t>'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pickle.load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</a:t>
            </a:r>
            <a:r>
              <a:rPr lang="en-US" altLang="en-US" sz="1600" dirty="0" err="1">
                <a:latin typeface="Consolas" panose="020B0609020204030204" pitchFamily="49" charset="0"/>
              </a:rPr>
              <a:t>pickle.load</a:t>
            </a:r>
            <a:r>
              <a:rPr lang="en-US" altLang="en-US" sz="1600" dirty="0">
                <a:latin typeface="Consolas" panose="020B0609020204030204" pitchFamily="49" charset="0"/>
              </a:rPr>
              <a:t>(</a:t>
            </a: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r.close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EE102230-2549-84D2-1C50-9ADC4BA51ED4}"/>
              </a:ext>
            </a:extLst>
          </p:cNvPr>
          <p:cNvGrpSpPr/>
          <p:nvPr/>
        </p:nvGrpSpPr>
        <p:grpSpPr>
          <a:xfrm>
            <a:off x="5508104" y="4725144"/>
            <a:ext cx="2736304" cy="1080120"/>
            <a:chOff x="5652120" y="1268760"/>
            <a:chExt cx="2736304" cy="1080120"/>
          </a:xfrm>
        </p:grpSpPr>
        <p:sp>
          <p:nvSpPr>
            <p:cNvPr id="8" name="Rettangolo con angoli arrotondati 7">
              <a:extLst>
                <a:ext uri="{FF2B5EF4-FFF2-40B4-BE49-F238E27FC236}">
                  <a16:creationId xmlns:a16="http://schemas.microsoft.com/office/drawing/2014/main" id="{A5429C81-F00A-0E36-011C-3A95961C7891}"/>
                </a:ext>
              </a:extLst>
            </p:cNvPr>
            <p:cNvSpPr/>
            <p:nvPr/>
          </p:nvSpPr>
          <p:spPr bwMode="auto">
            <a:xfrm>
              <a:off x="5652120" y="1268760"/>
              <a:ext cx="2736304" cy="108012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8C4FFF54-D57B-AA60-902E-44411601F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8059" y="1393321"/>
              <a:ext cx="2560365" cy="83099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Work Sans" pitchFamily="2" charset="0"/>
                </a:rPr>
                <a:t>N.B the object are loaded in the same order as they are saved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>
            <a:extLst>
              <a:ext uri="{FF2B5EF4-FFF2-40B4-BE49-F238E27FC236}">
                <a16:creationId xmlns:a16="http://schemas.microsoft.com/office/drawing/2014/main" id="{8FE567D3-B3AF-46B5-93DF-9AA3822D8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5613"/>
            <a:ext cx="9144000" cy="621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Modulo shelv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rgbClr val="FF9900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object can also be saved in a file which act as a dictionary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- to sav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- to loa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25055C3-849E-46D1-84BF-69C034990B4A}"/>
              </a:ext>
            </a:extLst>
          </p:cNvPr>
          <p:cNvSpPr txBox="1"/>
          <p:nvPr/>
        </p:nvSpPr>
        <p:spPr>
          <a:xfrm>
            <a:off x="179512" y="5468759"/>
            <a:ext cx="8712968" cy="830997"/>
          </a:xfrm>
          <a:prstGeom prst="rect">
            <a:avLst/>
          </a:prstGeom>
          <a:solidFill>
            <a:srgbClr val="F27E72">
              <a:alpha val="16863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Work Sans" pitchFamily="2" charset="0"/>
              </a:rPr>
              <a:t>WARNING!</a:t>
            </a:r>
          </a:p>
          <a:p>
            <a:r>
              <a:rPr lang="en-US" sz="1600" dirty="0">
                <a:latin typeface="Work Sans" pitchFamily="2" charset="0"/>
              </a:rPr>
              <a:t>Both with pickle and shelve, it is insecure to load from an untrusted source since it could be possible to execute arbitrary code.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9C7C76A-0F1F-436D-A67D-4F2ABCC89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66950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600" b="1" dirty="0">
                <a:solidFill>
                  <a:srgbClr val="FF9900"/>
                </a:solidFill>
                <a:latin typeface="Work Sans" pitchFamily="2" charset="0"/>
              </a:rPr>
              <a:t>Some fundamental modules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C0A4DE33-E302-B428-8C07-EFE13A6CC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41461"/>
            <a:ext cx="576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4" name="CasellaDiTesto 1">
            <a:extLst>
              <a:ext uri="{FF2B5EF4-FFF2-40B4-BE49-F238E27FC236}">
                <a16:creationId xmlns:a16="http://schemas.microsoft.com/office/drawing/2014/main" id="{0398D807-5CEB-D2D7-998A-084304EEE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841461"/>
            <a:ext cx="446449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shelve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</a:rPr>
              <a:t>shelve.open</a:t>
            </a:r>
            <a:r>
              <a:rPr lang="en-US" altLang="en-US" sz="1600" dirty="0">
                <a:latin typeface="Consolas" panose="020B0609020204030204" pitchFamily="49" charset="0"/>
              </a:rPr>
              <a:t>('test.dat'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['a'] = 'ciao'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</a:t>
            </a:r>
            <a:r>
              <a:rPr lang="en-US" altLang="en-US" sz="1600" dirty="0">
                <a:latin typeface="Consolas" panose="020B0609020204030204" pitchFamily="49" charset="0"/>
              </a:rPr>
              <a:t>['b'] = 3.2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w.close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099EEF4-168A-E211-439A-145C1AB1E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89028"/>
            <a:ext cx="576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1600" dirty="0">
                <a:latin typeface="Consolas" panose="020B0609020204030204" pitchFamily="49" charset="0"/>
              </a:rPr>
              <a:t>&gt;&gt;&gt;</a:t>
            </a:r>
          </a:p>
        </p:txBody>
      </p:sp>
      <p:sp>
        <p:nvSpPr>
          <p:cNvPr id="7" name="CasellaDiTesto 1">
            <a:extLst>
              <a:ext uri="{FF2B5EF4-FFF2-40B4-BE49-F238E27FC236}">
                <a16:creationId xmlns:a16="http://schemas.microsoft.com/office/drawing/2014/main" id="{6DB3E326-7374-41ED-4E24-A7D48B499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89028"/>
            <a:ext cx="446449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import shelve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 = </a:t>
            </a:r>
            <a:r>
              <a:rPr lang="en-US" altLang="en-US" sz="1600" dirty="0" err="1">
                <a:latin typeface="Consolas" panose="020B0609020204030204" pitchFamily="49" charset="0"/>
              </a:rPr>
              <a:t>shelve.open</a:t>
            </a:r>
            <a:r>
              <a:rPr lang="en-US" altLang="en-US" sz="1600" dirty="0">
                <a:latin typeface="Consolas" panose="020B0609020204030204" pitchFamily="49" charset="0"/>
              </a:rPr>
              <a:t>('test.dat')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a = </a:t>
            </a: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['a'] 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anose="020B0609020204030204" pitchFamily="49" charset="0"/>
              </a:rPr>
              <a:t>b = </a:t>
            </a:r>
            <a:r>
              <a:rPr lang="en-US" altLang="en-US" sz="1600" dirty="0" err="1">
                <a:latin typeface="Consolas" panose="020B0609020204030204" pitchFamily="49" charset="0"/>
              </a:rPr>
              <a:t>fr</a:t>
            </a:r>
            <a:r>
              <a:rPr lang="en-US" altLang="en-US" sz="1600" dirty="0">
                <a:latin typeface="Consolas" panose="020B0609020204030204" pitchFamily="49" charset="0"/>
              </a:rPr>
              <a:t>['b']</a:t>
            </a:r>
          </a:p>
          <a:p>
            <a:pPr marL="396000"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err="1">
                <a:latin typeface="Consolas" panose="020B0609020204030204" pitchFamily="49" charset="0"/>
              </a:rPr>
              <a:t>fr.close</a:t>
            </a:r>
            <a:r>
              <a:rPr lang="en-US" altLang="en-US" sz="1600" dirty="0">
                <a:latin typeface="Consolas" panose="020B0609020204030204" pitchFamily="49" charset="0"/>
              </a:rPr>
              <a:t>(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8</TotalTime>
  <Words>3139</Words>
  <Application>Microsoft Office PowerPoint</Application>
  <PresentationFormat>Presentazione su schermo (4:3)</PresentationFormat>
  <Paragraphs>630</Paragraphs>
  <Slides>26</Slides>
  <Notes>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6</vt:i4>
      </vt:variant>
    </vt:vector>
  </HeadingPairs>
  <TitlesOfParts>
    <vt:vector size="32" baseType="lpstr">
      <vt:lpstr>Arial</vt:lpstr>
      <vt:lpstr>Calibri</vt:lpstr>
      <vt:lpstr>Consolas</vt:lpstr>
      <vt:lpstr>Work San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to di Ing. Civ. e Amb. - Università di Peru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ederico Cluni</dc:creator>
  <cp:lastModifiedBy>Federico Cluni</cp:lastModifiedBy>
  <cp:revision>279</cp:revision>
  <dcterms:created xsi:type="dcterms:W3CDTF">2010-04-21T10:08:30Z</dcterms:created>
  <dcterms:modified xsi:type="dcterms:W3CDTF">2024-03-09T08:42:38Z</dcterms:modified>
</cp:coreProperties>
</file>